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256" r:id="rId2"/>
    <p:sldId id="281" r:id="rId3"/>
    <p:sldId id="271" r:id="rId4"/>
    <p:sldId id="273" r:id="rId5"/>
    <p:sldId id="300" r:id="rId6"/>
    <p:sldId id="288" r:id="rId7"/>
    <p:sldId id="292" r:id="rId8"/>
    <p:sldId id="274" r:id="rId9"/>
    <p:sldId id="277" r:id="rId10"/>
    <p:sldId id="291" r:id="rId11"/>
    <p:sldId id="275" r:id="rId12"/>
    <p:sldId id="279" r:id="rId13"/>
    <p:sldId id="293" r:id="rId14"/>
    <p:sldId id="302" r:id="rId15"/>
    <p:sldId id="276" r:id="rId16"/>
    <p:sldId id="294" r:id="rId17"/>
    <p:sldId id="299" r:id="rId18"/>
    <p:sldId id="278" r:id="rId19"/>
    <p:sldId id="267" r:id="rId20"/>
    <p:sldId id="261" r:id="rId21"/>
    <p:sldId id="296" r:id="rId22"/>
    <p:sldId id="262" r:id="rId23"/>
    <p:sldId id="297" r:id="rId24"/>
    <p:sldId id="280" r:id="rId25"/>
    <p:sldId id="298" r:id="rId26"/>
    <p:sldId id="270" r:id="rId27"/>
  </p:sldIdLst>
  <p:sldSz cx="18288000" cy="10287000"/>
  <p:notesSz cx="6858000" cy="9144000"/>
  <p:embeddedFontLst>
    <p:embeddedFont>
      <p:font typeface="IBM Plex Mono Bold" charset="0"/>
      <p:regular r:id="rId29"/>
    </p:embeddedFon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Cambria Math" pitchFamily="18" charset="0"/>
      <p:regular r:id="rId34"/>
    </p:embeddedFont>
    <p:embeddedFont>
      <p:font typeface="Josefin Sans Regular" charset="0"/>
      <p:regular r:id="rId35"/>
    </p:embeddedFont>
    <p:embeddedFont>
      <p:font typeface="Segoe UI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EDF4"/>
    <a:srgbClr val="D0D8E8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5" d="100"/>
          <a:sy n="55" d="100"/>
        </p:scale>
        <p:origin x="-3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241786-88BE-4836-8E24-D2067BF711E8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A34C5D-455D-456C-8491-CE07A14DA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02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A34C5D-455D-456C-8491-CE07A14DA7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25846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A34C5D-455D-456C-8491-CE07A14DA7A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620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A34C5D-455D-456C-8491-CE07A14DA7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35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4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5.wmf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15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11.png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.wmf"/><Relationship Id="rId23" Type="http://schemas.openxmlformats.org/officeDocument/2006/relationships/image" Target="../media/image18.png"/><Relationship Id="rId10" Type="http://schemas.openxmlformats.org/officeDocument/2006/relationships/image" Target="../media/image10.png"/><Relationship Id="rId19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9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56918" y="1203226"/>
            <a:ext cx="16230600" cy="8229600"/>
            <a:chOff x="0" y="0"/>
            <a:chExt cx="7516216" cy="3811039"/>
          </a:xfrm>
        </p:grpSpPr>
        <p:sp>
          <p:nvSpPr>
            <p:cNvPr id="3" name="Freeform 3"/>
            <p:cNvSpPr/>
            <p:nvPr/>
          </p:nvSpPr>
          <p:spPr>
            <a:xfrm>
              <a:off x="80010" y="80010"/>
              <a:ext cx="7423506" cy="3718329"/>
            </a:xfrm>
            <a:custGeom>
              <a:avLst/>
              <a:gdLst/>
              <a:ahLst/>
              <a:cxnLst/>
              <a:rect l="l" t="t" r="r" b="b"/>
              <a:pathLst>
                <a:path w="7423506" h="3718329">
                  <a:moveTo>
                    <a:pt x="0" y="3663719"/>
                  </a:moveTo>
                  <a:lnTo>
                    <a:pt x="0" y="3718329"/>
                  </a:lnTo>
                  <a:lnTo>
                    <a:pt x="7423506" y="3718329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3663719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67310" y="67310"/>
              <a:ext cx="7448906" cy="3743729"/>
            </a:xfrm>
            <a:custGeom>
              <a:avLst/>
              <a:gdLst/>
              <a:ahLst/>
              <a:cxnLst/>
              <a:rect l="l" t="t" r="r" b="b"/>
              <a:pathLst>
                <a:path w="7448906" h="3743729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3731029"/>
                  </a:lnTo>
                  <a:lnTo>
                    <a:pt x="12700" y="3731029"/>
                  </a:lnTo>
                  <a:lnTo>
                    <a:pt x="12700" y="3676419"/>
                  </a:lnTo>
                  <a:lnTo>
                    <a:pt x="0" y="3676419"/>
                  </a:lnTo>
                  <a:lnTo>
                    <a:pt x="0" y="3743729"/>
                  </a:lnTo>
                  <a:lnTo>
                    <a:pt x="7448906" y="3743729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12700" y="12700"/>
              <a:ext cx="7423506" cy="3718329"/>
            </a:xfrm>
            <a:custGeom>
              <a:avLst/>
              <a:gdLst/>
              <a:ahLst/>
              <a:cxnLst/>
              <a:rect l="l" t="t" r="r" b="b"/>
              <a:pathLst>
                <a:path w="7423506" h="3718329">
                  <a:moveTo>
                    <a:pt x="0" y="0"/>
                  </a:moveTo>
                  <a:lnTo>
                    <a:pt x="7423506" y="0"/>
                  </a:lnTo>
                  <a:lnTo>
                    <a:pt x="7423506" y="3718329"/>
                  </a:lnTo>
                  <a:lnTo>
                    <a:pt x="0" y="3718329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7448906" cy="3743729"/>
            </a:xfrm>
            <a:custGeom>
              <a:avLst/>
              <a:gdLst/>
              <a:ahLst/>
              <a:cxnLst/>
              <a:rect l="l" t="t" r="r" b="b"/>
              <a:pathLst>
                <a:path w="7448906" h="3743729">
                  <a:moveTo>
                    <a:pt x="80010" y="3743729"/>
                  </a:moveTo>
                  <a:lnTo>
                    <a:pt x="7448906" y="3743729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3743729"/>
                  </a:lnTo>
                  <a:lnTo>
                    <a:pt x="67310" y="3743729"/>
                  </a:lnTo>
                  <a:lnTo>
                    <a:pt x="80010" y="3743729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3731029"/>
                  </a:lnTo>
                  <a:lnTo>
                    <a:pt x="12700" y="3731029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028700" y="1028700"/>
            <a:ext cx="16087454" cy="657508"/>
            <a:chOff x="0" y="0"/>
            <a:chExt cx="77240086" cy="3156871"/>
          </a:xfrm>
        </p:grpSpPr>
        <p:sp>
          <p:nvSpPr>
            <p:cNvPr id="8" name="Freeform 8"/>
            <p:cNvSpPr/>
            <p:nvPr/>
          </p:nvSpPr>
          <p:spPr>
            <a:xfrm>
              <a:off x="72390" y="72390"/>
              <a:ext cx="77095309" cy="3012091"/>
            </a:xfrm>
            <a:custGeom>
              <a:avLst/>
              <a:gdLst/>
              <a:ahLst/>
              <a:cxnLst/>
              <a:rect l="l" t="t" r="r" b="b"/>
              <a:pathLst>
                <a:path w="77095309" h="3012091">
                  <a:moveTo>
                    <a:pt x="0" y="0"/>
                  </a:moveTo>
                  <a:lnTo>
                    <a:pt x="77095309" y="0"/>
                  </a:lnTo>
                  <a:lnTo>
                    <a:pt x="77095309" y="3012091"/>
                  </a:lnTo>
                  <a:lnTo>
                    <a:pt x="0" y="3012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9" name="Freeform 9"/>
            <p:cNvSpPr/>
            <p:nvPr/>
          </p:nvSpPr>
          <p:spPr>
            <a:xfrm>
              <a:off x="0" y="0"/>
              <a:ext cx="77240085" cy="3156871"/>
            </a:xfrm>
            <a:custGeom>
              <a:avLst/>
              <a:gdLst/>
              <a:ahLst/>
              <a:cxnLst/>
              <a:rect l="l" t="t" r="r" b="b"/>
              <a:pathLst>
                <a:path w="77240085" h="3156871">
                  <a:moveTo>
                    <a:pt x="77095307" y="3012091"/>
                  </a:moveTo>
                  <a:lnTo>
                    <a:pt x="77240085" y="3012091"/>
                  </a:lnTo>
                  <a:lnTo>
                    <a:pt x="77240085" y="3156871"/>
                  </a:lnTo>
                  <a:lnTo>
                    <a:pt x="77095307" y="3156871"/>
                  </a:lnTo>
                  <a:lnTo>
                    <a:pt x="77095307" y="301209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012091"/>
                  </a:lnTo>
                  <a:lnTo>
                    <a:pt x="0" y="3012091"/>
                  </a:lnTo>
                  <a:lnTo>
                    <a:pt x="0" y="144780"/>
                  </a:lnTo>
                  <a:close/>
                  <a:moveTo>
                    <a:pt x="0" y="3012091"/>
                  </a:moveTo>
                  <a:lnTo>
                    <a:pt x="144780" y="3012091"/>
                  </a:lnTo>
                  <a:lnTo>
                    <a:pt x="144780" y="3156871"/>
                  </a:lnTo>
                  <a:lnTo>
                    <a:pt x="0" y="3156871"/>
                  </a:lnTo>
                  <a:lnTo>
                    <a:pt x="0" y="3012091"/>
                  </a:lnTo>
                  <a:close/>
                  <a:moveTo>
                    <a:pt x="77095307" y="144780"/>
                  </a:moveTo>
                  <a:lnTo>
                    <a:pt x="77240085" y="144780"/>
                  </a:lnTo>
                  <a:lnTo>
                    <a:pt x="77240085" y="3012091"/>
                  </a:lnTo>
                  <a:lnTo>
                    <a:pt x="77095307" y="3012091"/>
                  </a:lnTo>
                  <a:lnTo>
                    <a:pt x="77095307" y="144780"/>
                  </a:lnTo>
                  <a:close/>
                  <a:moveTo>
                    <a:pt x="144780" y="3012091"/>
                  </a:moveTo>
                  <a:lnTo>
                    <a:pt x="77095307" y="3012091"/>
                  </a:lnTo>
                  <a:lnTo>
                    <a:pt x="77095307" y="3156871"/>
                  </a:lnTo>
                  <a:lnTo>
                    <a:pt x="144780" y="3156871"/>
                  </a:lnTo>
                  <a:lnTo>
                    <a:pt x="144780" y="3012091"/>
                  </a:lnTo>
                  <a:close/>
                  <a:moveTo>
                    <a:pt x="77095307" y="0"/>
                  </a:moveTo>
                  <a:lnTo>
                    <a:pt x="77240085" y="0"/>
                  </a:lnTo>
                  <a:lnTo>
                    <a:pt x="77240085" y="144780"/>
                  </a:lnTo>
                  <a:lnTo>
                    <a:pt x="77095307" y="144780"/>
                  </a:lnTo>
                  <a:lnTo>
                    <a:pt x="77095307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7095307" y="0"/>
                  </a:lnTo>
                  <a:lnTo>
                    <a:pt x="77095307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1285430" y="1167694"/>
            <a:ext cx="379520" cy="379520"/>
            <a:chOff x="0" y="0"/>
            <a:chExt cx="506027" cy="506027"/>
          </a:xfrm>
        </p:grpSpPr>
        <p:grpSp>
          <p:nvGrpSpPr>
            <p:cNvPr id="14" name="Group 14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16" name="Group 16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C0CB"/>
              </a:solidFill>
            </p:spPr>
          </p:sp>
        </p:grpSp>
      </p:grpSp>
      <p:grpSp>
        <p:nvGrpSpPr>
          <p:cNvPr id="18" name="Group 18"/>
          <p:cNvGrpSpPr/>
          <p:nvPr/>
        </p:nvGrpSpPr>
        <p:grpSpPr>
          <a:xfrm>
            <a:off x="1805798" y="1167694"/>
            <a:ext cx="379520" cy="379520"/>
            <a:chOff x="0" y="0"/>
            <a:chExt cx="506027" cy="506027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21" name="Group 21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76A"/>
              </a:solidFill>
            </p:spPr>
          </p:sp>
        </p:grpSp>
      </p:grpSp>
      <p:grpSp>
        <p:nvGrpSpPr>
          <p:cNvPr id="23" name="Group 23"/>
          <p:cNvGrpSpPr/>
          <p:nvPr/>
        </p:nvGrpSpPr>
        <p:grpSpPr>
          <a:xfrm>
            <a:off x="2326165" y="1167694"/>
            <a:ext cx="379520" cy="379520"/>
            <a:chOff x="0" y="0"/>
            <a:chExt cx="506027" cy="506027"/>
          </a:xfrm>
        </p:grpSpPr>
        <p:grpSp>
          <p:nvGrpSpPr>
            <p:cNvPr id="24" name="Group 24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25" name="Freeform 2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26" name="Group 26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6AC259"/>
              </a:solidFill>
            </p:spPr>
          </p:sp>
        </p:grpSp>
      </p:grpSp>
      <p:grpSp>
        <p:nvGrpSpPr>
          <p:cNvPr id="28" name="Group 28"/>
          <p:cNvGrpSpPr/>
          <p:nvPr/>
        </p:nvGrpSpPr>
        <p:grpSpPr>
          <a:xfrm>
            <a:off x="1308229" y="2010365"/>
            <a:ext cx="899887" cy="899887"/>
            <a:chOff x="0" y="0"/>
            <a:chExt cx="1199850" cy="1199850"/>
          </a:xfrm>
        </p:grpSpPr>
        <p:sp>
          <p:nvSpPr>
            <p:cNvPr id="29" name="AutoShape 29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" name="AutoShape 30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1" name="Group 31"/>
          <p:cNvGrpSpPr/>
          <p:nvPr/>
        </p:nvGrpSpPr>
        <p:grpSpPr>
          <a:xfrm rot="-5400000">
            <a:off x="1308229" y="7890339"/>
            <a:ext cx="899887" cy="899887"/>
            <a:chOff x="0" y="0"/>
            <a:chExt cx="1199850" cy="1199850"/>
          </a:xfrm>
        </p:grpSpPr>
        <p:sp>
          <p:nvSpPr>
            <p:cNvPr id="32" name="AutoShape 32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3" name="AutoShape 33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4" name="Group 34"/>
          <p:cNvGrpSpPr/>
          <p:nvPr/>
        </p:nvGrpSpPr>
        <p:grpSpPr>
          <a:xfrm rot="5400000">
            <a:off x="15893847" y="1962115"/>
            <a:ext cx="899887" cy="899887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 rot="-10800000">
            <a:off x="15870124" y="8030927"/>
            <a:ext cx="899887" cy="899887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41" name="TextBox 41"/>
          <p:cNvSpPr txBox="1"/>
          <p:nvPr/>
        </p:nvSpPr>
        <p:spPr>
          <a:xfrm>
            <a:off x="654714" y="3432043"/>
            <a:ext cx="16087454" cy="14310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1879"/>
              </a:lnSpc>
            </a:pPr>
            <a:r>
              <a:rPr lang="en-US" sz="8800" spc="-161" dirty="0">
                <a:solidFill>
                  <a:srgbClr val="2B262E"/>
                </a:solidFill>
                <a:latin typeface="IBM Plex Mono Bold"/>
              </a:rPr>
              <a:t>TIẾT 47: ÔN TẬP CHỦ ĐỀ 3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58741" y="8340282"/>
            <a:ext cx="1270259" cy="5905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61955D2-C91C-8C08-BA91-094DA6577B8D}"/>
              </a:ext>
            </a:extLst>
          </p:cNvPr>
          <p:cNvSpPr txBox="1"/>
          <p:nvPr/>
        </p:nvSpPr>
        <p:spPr>
          <a:xfrm>
            <a:off x="4892772" y="5807699"/>
            <a:ext cx="8502456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 HỌC TỰ NHIÊN 7- CHÂN TRỜI SÁNG TAO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LÊ THỊ LIN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2817636" y="1555837"/>
            <a:ext cx="12798076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Dụ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cụ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nào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để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đo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tốc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độ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xmlns="" id="{911C0E94-64E8-F819-1678-ADA4CA155900}"/>
              </a:ext>
            </a:extLst>
          </p:cNvPr>
          <p:cNvGrpSpPr/>
          <p:nvPr/>
        </p:nvGrpSpPr>
        <p:grpSpPr>
          <a:xfrm>
            <a:off x="1076178" y="3903195"/>
            <a:ext cx="16230600" cy="5755035"/>
            <a:chOff x="0" y="0"/>
            <a:chExt cx="7516216" cy="954304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xmlns="" id="{386BA357-4A8F-C823-CE4C-4539FA02CAFC}"/>
                </a:ext>
              </a:extLst>
            </p:cNvPr>
            <p:cNvSpPr/>
            <p:nvPr/>
          </p:nvSpPr>
          <p:spPr>
            <a:xfrm>
              <a:off x="80010" y="89792"/>
              <a:ext cx="7423506" cy="849468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xmlns="" id="{712B3065-3B9D-C4BA-5055-8C803A539E58}"/>
                </a:ext>
              </a:extLst>
            </p:cNvPr>
            <p:cNvSpPr/>
            <p:nvPr/>
          </p:nvSpPr>
          <p:spPr>
            <a:xfrm>
              <a:off x="67310" y="67310"/>
              <a:ext cx="7448906" cy="8869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xmlns="" id="{7B424931-EB7E-57FD-004A-6A27F857307B}"/>
                </a:ext>
              </a:extLst>
            </p:cNvPr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xmlns="" id="{FA0B40DE-4BA1-E574-209C-9B4A1258BAE6}"/>
                </a:ext>
              </a:extLst>
            </p:cNvPr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EE8D18C-A6D1-301B-A28B-595C3B04C959}"/>
              </a:ext>
            </a:extLst>
          </p:cNvPr>
          <p:cNvSpPr txBox="1"/>
          <p:nvPr/>
        </p:nvSpPr>
        <p:spPr>
          <a:xfrm>
            <a:off x="3950171" y="5208192"/>
            <a:ext cx="3581400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FC6C7D8-3FD0-E418-20D9-66B09CC5A2C3}"/>
              </a:ext>
            </a:extLst>
          </p:cNvPr>
          <p:cNvSpPr txBox="1"/>
          <p:nvPr/>
        </p:nvSpPr>
        <p:spPr>
          <a:xfrm>
            <a:off x="3946160" y="7084729"/>
            <a:ext cx="3150079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11B580D-4923-C713-16E4-D57532D1479E}"/>
              </a:ext>
            </a:extLst>
          </p:cNvPr>
          <p:cNvSpPr txBox="1"/>
          <p:nvPr/>
        </p:nvSpPr>
        <p:spPr>
          <a:xfrm>
            <a:off x="9496347" y="5113421"/>
            <a:ext cx="5804850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0556F5F-520A-EB64-D784-AECE936C9C10}"/>
              </a:ext>
            </a:extLst>
          </p:cNvPr>
          <p:cNvSpPr txBox="1"/>
          <p:nvPr/>
        </p:nvSpPr>
        <p:spPr>
          <a:xfrm>
            <a:off x="9500358" y="7084729"/>
            <a:ext cx="3531079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9472792" y="71247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59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204349" y="1565986"/>
            <a:ext cx="15488073" cy="6771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ffany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ffany" panose="02020500000000000000" pitchFamily="18" charset="0"/>
                <a:cs typeface="Times New Roman" panose="02020603050405020304" pitchFamily="18" charset="0"/>
              </a:rPr>
              <a:t> 5.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ffany" panose="02020500000000000000" pitchFamily="18" charset="0"/>
                <a:cs typeface="Times New Roman" panose="02020603050405020304" pitchFamily="18" charset="0"/>
              </a:rPr>
              <a:t>Đổi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ffany" panose="02020500000000000000" pitchFamily="18" charset="0"/>
                <a:cs typeface="Times New Roman" panose="02020603050405020304" pitchFamily="18" charset="0"/>
              </a:rPr>
              <a:t> 108km/h = …………… m/s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5B44DB40-79C5-9CD3-A266-7F8F2CB379B8}"/>
              </a:ext>
            </a:extLst>
          </p:cNvPr>
          <p:cNvSpPr txBox="1"/>
          <p:nvPr/>
        </p:nvSpPr>
        <p:spPr>
          <a:xfrm>
            <a:off x="7086600" y="4400027"/>
            <a:ext cx="84582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m/s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F98DE570-BE4A-B316-BC57-1713D541E707}"/>
              </a:ext>
            </a:extLst>
          </p:cNvPr>
          <p:cNvSpPr txBox="1"/>
          <p:nvPr/>
        </p:nvSpPr>
        <p:spPr>
          <a:xfrm>
            <a:off x="7060721" y="5543986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D6C8B63E-B06D-780D-2DAA-72FF98F9D0B9}"/>
              </a:ext>
            </a:extLst>
          </p:cNvPr>
          <p:cNvSpPr txBox="1"/>
          <p:nvPr/>
        </p:nvSpPr>
        <p:spPr>
          <a:xfrm>
            <a:off x="7060721" y="6688449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23740F0C-B936-5F4C-15D4-711727D5B682}"/>
              </a:ext>
            </a:extLst>
          </p:cNvPr>
          <p:cNvSpPr txBox="1"/>
          <p:nvPr/>
        </p:nvSpPr>
        <p:spPr>
          <a:xfrm>
            <a:off x="7060721" y="7832912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7034392" y="43815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99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12" grpId="0" animBg="1"/>
      <p:bldP spid="1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272492"/>
            <a:ext cx="16573500" cy="31184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9D8089C6-F4BD-98B8-108A-983FC0C74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" descr="Graphical user interface, application, Word&#10;&#10;Description automatically generated">
            <a:extLst>
              <a:ext uri="{FF2B5EF4-FFF2-40B4-BE49-F238E27FC236}">
                <a16:creationId xmlns:a16="http://schemas.microsoft.com/office/drawing/2014/main" xmlns="" id="{D7C0A238-923D-B543-1746-F09931ABA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30" t="55621" r="35242" b="24638"/>
          <a:stretch>
            <a:fillRect/>
          </a:stretch>
        </p:blipFill>
        <p:spPr bwMode="auto">
          <a:xfrm>
            <a:off x="11680740" y="4197026"/>
            <a:ext cx="5578560" cy="5237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76CC935D-2938-B1AA-32CF-A41A9F715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588" y="371146"/>
            <a:ext cx="15879301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349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34963" algn="l"/>
              </a:tabLst>
            </a:pP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6. Minh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xe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ạp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OM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-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Minh,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ON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ổ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-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Nam.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Mô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tả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sng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egoe UI" panose="020B0502040204020203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40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DC37D27-3131-5CFB-06D9-4823E5ECA745}"/>
              </a:ext>
            </a:extLst>
          </p:cNvPr>
          <p:cNvSpPr txBox="1"/>
          <p:nvPr/>
        </p:nvSpPr>
        <p:spPr>
          <a:xfrm>
            <a:off x="1131674" y="3910023"/>
            <a:ext cx="140970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60601B0-38B4-87FA-FB36-105377B7EF70}"/>
              </a:ext>
            </a:extLst>
          </p:cNvPr>
          <p:cNvSpPr txBox="1"/>
          <p:nvPr/>
        </p:nvSpPr>
        <p:spPr>
          <a:xfrm>
            <a:off x="1105795" y="5053982"/>
            <a:ext cx="140970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8EE04F24-C69E-3029-AD09-7CDD6D6D58EF}"/>
              </a:ext>
            </a:extLst>
          </p:cNvPr>
          <p:cNvSpPr txBox="1"/>
          <p:nvPr/>
        </p:nvSpPr>
        <p:spPr>
          <a:xfrm>
            <a:off x="1105795" y="6198445"/>
            <a:ext cx="9596029" cy="1451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D71E6E6-69AE-2266-0FAF-660740C3FAAF}"/>
              </a:ext>
            </a:extLst>
          </p:cNvPr>
          <p:cNvSpPr txBox="1"/>
          <p:nvPr/>
        </p:nvSpPr>
        <p:spPr>
          <a:xfrm>
            <a:off x="1105795" y="8003250"/>
            <a:ext cx="9596029" cy="1451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. 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1014592" y="62103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59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4" grpId="0" animBg="1"/>
      <p:bldP spid="1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447800" y="1080132"/>
            <a:ext cx="15087600" cy="16308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xmlns="" id="{911C0E94-64E8-F819-1678-ADA4CA155900}"/>
              </a:ext>
            </a:extLst>
          </p:cNvPr>
          <p:cNvGrpSpPr/>
          <p:nvPr/>
        </p:nvGrpSpPr>
        <p:grpSpPr>
          <a:xfrm>
            <a:off x="1076178" y="3903195"/>
            <a:ext cx="16230600" cy="5755035"/>
            <a:chOff x="0" y="0"/>
            <a:chExt cx="7516216" cy="954304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xmlns="" id="{386BA357-4A8F-C823-CE4C-4539FA02CAFC}"/>
                </a:ext>
              </a:extLst>
            </p:cNvPr>
            <p:cNvSpPr/>
            <p:nvPr/>
          </p:nvSpPr>
          <p:spPr>
            <a:xfrm>
              <a:off x="80010" y="89792"/>
              <a:ext cx="7423506" cy="849468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xmlns="" id="{712B3065-3B9D-C4BA-5055-8C803A539E58}"/>
                </a:ext>
              </a:extLst>
            </p:cNvPr>
            <p:cNvSpPr/>
            <p:nvPr/>
          </p:nvSpPr>
          <p:spPr>
            <a:xfrm>
              <a:off x="67310" y="67310"/>
              <a:ext cx="7448906" cy="8869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xmlns="" id="{7B424931-EB7E-57FD-004A-6A27F857307B}"/>
                </a:ext>
              </a:extLst>
            </p:cNvPr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xmlns="" id="{FA0B40DE-4BA1-E574-209C-9B4A1258BAE6}"/>
                </a:ext>
              </a:extLst>
            </p:cNvPr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EE8D18C-A6D1-301B-A28B-595C3B04C959}"/>
              </a:ext>
            </a:extLst>
          </p:cNvPr>
          <p:cNvSpPr txBox="1"/>
          <p:nvPr/>
        </p:nvSpPr>
        <p:spPr>
          <a:xfrm>
            <a:off x="1676400" y="4444696"/>
            <a:ext cx="16085249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FC6C7D8-3FD0-E418-20D9-66B09CC5A2C3}"/>
              </a:ext>
            </a:extLst>
          </p:cNvPr>
          <p:cNvSpPr txBox="1"/>
          <p:nvPr/>
        </p:nvSpPr>
        <p:spPr>
          <a:xfrm>
            <a:off x="1700463" y="5659112"/>
            <a:ext cx="14148044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11B580D-4923-C713-16E4-D57532D1479E}"/>
              </a:ext>
            </a:extLst>
          </p:cNvPr>
          <p:cNvSpPr txBox="1"/>
          <p:nvPr/>
        </p:nvSpPr>
        <p:spPr>
          <a:xfrm>
            <a:off x="1652051" y="6873528"/>
            <a:ext cx="15174762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0556F5F-520A-EB64-D784-AECE936C9C10}"/>
              </a:ext>
            </a:extLst>
          </p:cNvPr>
          <p:cNvSpPr txBox="1"/>
          <p:nvPr/>
        </p:nvSpPr>
        <p:spPr>
          <a:xfrm>
            <a:off x="1712495" y="8087945"/>
            <a:ext cx="6364705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yperbol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" name="Picture 20" descr="Shape&#10;&#10;Description automatically generated">
            <a:extLst>
              <a:ext uri="{FF2B5EF4-FFF2-40B4-BE49-F238E27FC236}">
                <a16:creationId xmlns:a16="http://schemas.microsoft.com/office/drawing/2014/main" xmlns="" id="{C619D1FB-4CED-2562-8B76-344565191D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201" y="4081326"/>
            <a:ext cx="5984232" cy="5125542"/>
          </a:xfrm>
          <a:prstGeom prst="rect">
            <a:avLst/>
          </a:prstGeom>
        </p:spPr>
      </p:pic>
      <p:sp>
        <p:nvSpPr>
          <p:cNvPr id="22" name="Oval 7"/>
          <p:cNvSpPr>
            <a:spLocks noChangeArrowheads="1"/>
          </p:cNvSpPr>
          <p:nvPr/>
        </p:nvSpPr>
        <p:spPr bwMode="auto">
          <a:xfrm>
            <a:off x="1600200" y="45339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16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  <p:bldP spid="2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5B44DB40-79C5-9CD3-A266-7F8F2CB379B8}"/>
              </a:ext>
            </a:extLst>
          </p:cNvPr>
          <p:cNvSpPr txBox="1"/>
          <p:nvPr/>
        </p:nvSpPr>
        <p:spPr>
          <a:xfrm>
            <a:off x="7086600" y="4400027"/>
            <a:ext cx="84582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n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F98DE570-BE4A-B316-BC57-1713D541E707}"/>
              </a:ext>
            </a:extLst>
          </p:cNvPr>
          <p:cNvSpPr txBox="1"/>
          <p:nvPr/>
        </p:nvSpPr>
        <p:spPr>
          <a:xfrm>
            <a:off x="7034392" y="5679586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D6C8B63E-B06D-780D-2DAA-72FF98F9D0B9}"/>
              </a:ext>
            </a:extLst>
          </p:cNvPr>
          <p:cNvSpPr txBox="1"/>
          <p:nvPr/>
        </p:nvSpPr>
        <p:spPr>
          <a:xfrm>
            <a:off x="7060721" y="6688449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ng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23740F0C-B936-5F4C-15D4-711727D5B682}"/>
              </a:ext>
            </a:extLst>
          </p:cNvPr>
          <p:cNvSpPr txBox="1"/>
          <p:nvPr/>
        </p:nvSpPr>
        <p:spPr>
          <a:xfrm>
            <a:off x="7060721" y="7832912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ế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7034392" y="43815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0960E9D-E735-92D2-A865-D9A1D42205C2}"/>
              </a:ext>
            </a:extLst>
          </p:cNvPr>
          <p:cNvSpPr txBox="1"/>
          <p:nvPr/>
        </p:nvSpPr>
        <p:spPr>
          <a:xfrm>
            <a:off x="1519598" y="1103762"/>
            <a:ext cx="1588505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1866"/>
              </a:spcBef>
              <a:spcAft>
                <a:spcPts val="0"/>
              </a:spcAft>
              <a:buClrTx/>
              <a:buSzPct val="100000"/>
              <a:buFont typeface="Arial" pitchFamily="34" charset="0"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ảnh sát giao thông thường sử dụng thiết bị gì để xác định tốc độ của các phương tiện đang lưu thông trên đường?</a:t>
            </a:r>
          </a:p>
        </p:txBody>
      </p:sp>
    </p:spTree>
    <p:extLst>
      <p:ext uri="{BB962C8B-B14F-4D97-AF65-F5344CB8AC3E}">
        <p14:creationId xmlns:p14="http://schemas.microsoft.com/office/powerpoint/2010/main" val="211958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12" grpId="0" animBg="1"/>
      <p:bldP spid="1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984724" y="1349306"/>
            <a:ext cx="14173201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6km,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5B44DB40-79C5-9CD3-A266-7F8F2CB379B8}"/>
              </a:ext>
            </a:extLst>
          </p:cNvPr>
          <p:cNvSpPr txBox="1"/>
          <p:nvPr/>
        </p:nvSpPr>
        <p:spPr>
          <a:xfrm>
            <a:off x="7086600" y="4400027"/>
            <a:ext cx="84582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,44m/s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F98DE570-BE4A-B316-BC57-1713D541E707}"/>
              </a:ext>
            </a:extLst>
          </p:cNvPr>
          <p:cNvSpPr txBox="1"/>
          <p:nvPr/>
        </p:nvSpPr>
        <p:spPr>
          <a:xfrm>
            <a:off x="7060721" y="5543986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D6C8B63E-B06D-780D-2DAA-72FF98F9D0B9}"/>
              </a:ext>
            </a:extLst>
          </p:cNvPr>
          <p:cNvSpPr txBox="1"/>
          <p:nvPr/>
        </p:nvSpPr>
        <p:spPr>
          <a:xfrm>
            <a:off x="7060721" y="6688449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23740F0C-B936-5F4C-15D4-711727D5B682}"/>
              </a:ext>
            </a:extLst>
          </p:cNvPr>
          <p:cNvSpPr txBox="1"/>
          <p:nvPr/>
        </p:nvSpPr>
        <p:spPr>
          <a:xfrm>
            <a:off x="7060721" y="7832912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3 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7010400" y="66675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16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2" grpId="0" animBg="1"/>
      <p:bldP spid="1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434194"/>
            <a:ext cx="16230600" cy="2956706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248952" y="628770"/>
            <a:ext cx="15361351" cy="24802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5km/h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8km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â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xmlns="" id="{911C0E94-64E8-F819-1678-ADA4CA155900}"/>
              </a:ext>
            </a:extLst>
          </p:cNvPr>
          <p:cNvGrpSpPr/>
          <p:nvPr/>
        </p:nvGrpSpPr>
        <p:grpSpPr>
          <a:xfrm>
            <a:off x="1076178" y="3903195"/>
            <a:ext cx="16230600" cy="5755035"/>
            <a:chOff x="0" y="0"/>
            <a:chExt cx="7516216" cy="954304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xmlns="" id="{386BA357-4A8F-C823-CE4C-4539FA02CAFC}"/>
                </a:ext>
              </a:extLst>
            </p:cNvPr>
            <p:cNvSpPr/>
            <p:nvPr/>
          </p:nvSpPr>
          <p:spPr>
            <a:xfrm>
              <a:off x="80010" y="89792"/>
              <a:ext cx="7423506" cy="849468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xmlns="" id="{712B3065-3B9D-C4BA-5055-8C803A539E58}"/>
                </a:ext>
              </a:extLst>
            </p:cNvPr>
            <p:cNvSpPr/>
            <p:nvPr/>
          </p:nvSpPr>
          <p:spPr>
            <a:xfrm>
              <a:off x="67310" y="67310"/>
              <a:ext cx="7448906" cy="8869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xmlns="" id="{7B424931-EB7E-57FD-004A-6A27F857307B}"/>
                </a:ext>
              </a:extLst>
            </p:cNvPr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xmlns="" id="{FA0B40DE-4BA1-E574-209C-9B4A1258BAE6}"/>
                </a:ext>
              </a:extLst>
            </p:cNvPr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EE8D18C-A6D1-301B-A28B-595C3B04C959}"/>
              </a:ext>
            </a:extLst>
          </p:cNvPr>
          <p:cNvSpPr txBox="1"/>
          <p:nvPr/>
        </p:nvSpPr>
        <p:spPr>
          <a:xfrm>
            <a:off x="3365041" y="5088385"/>
            <a:ext cx="3175918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7h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FC6C7D8-3FD0-E418-20D9-66B09CC5A2C3}"/>
              </a:ext>
            </a:extLst>
          </p:cNvPr>
          <p:cNvSpPr txBox="1"/>
          <p:nvPr/>
        </p:nvSpPr>
        <p:spPr>
          <a:xfrm>
            <a:off x="11277600" y="5143500"/>
            <a:ext cx="2793431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,5h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11B580D-4923-C713-16E4-D57532D1479E}"/>
              </a:ext>
            </a:extLst>
          </p:cNvPr>
          <p:cNvSpPr txBox="1"/>
          <p:nvPr/>
        </p:nvSpPr>
        <p:spPr>
          <a:xfrm>
            <a:off x="3365041" y="6940631"/>
            <a:ext cx="2996149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5h</a:t>
            </a:r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0556F5F-520A-EB64-D784-AECE936C9C10}"/>
              </a:ext>
            </a:extLst>
          </p:cNvPr>
          <p:cNvSpPr txBox="1"/>
          <p:nvPr/>
        </p:nvSpPr>
        <p:spPr>
          <a:xfrm>
            <a:off x="11277600" y="6940631"/>
            <a:ext cx="2442252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,7h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3276600" y="52197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16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  <p:bldP spid="2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457200" y="495300"/>
            <a:ext cx="17449800" cy="9448800"/>
            <a:chOff x="0" y="0"/>
            <a:chExt cx="7516216" cy="3815125"/>
          </a:xfrm>
          <a:solidFill>
            <a:schemeClr val="accent6">
              <a:lumMod val="75000"/>
            </a:schemeClr>
          </a:solidFill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3667805"/>
                  </a:moveTo>
                  <a:lnTo>
                    <a:pt x="0" y="3722415"/>
                  </a:lnTo>
                  <a:lnTo>
                    <a:pt x="7423506" y="3722415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3667805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3680505"/>
                  </a:lnTo>
                  <a:lnTo>
                    <a:pt x="0" y="3680505"/>
                  </a:lnTo>
                  <a:lnTo>
                    <a:pt x="0" y="3747815"/>
                  </a:lnTo>
                  <a:lnTo>
                    <a:pt x="7448906" y="3747815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0"/>
                  </a:moveTo>
                  <a:lnTo>
                    <a:pt x="7423506" y="0"/>
                  </a:lnTo>
                  <a:lnTo>
                    <a:pt x="7423506" y="3722415"/>
                  </a:lnTo>
                  <a:lnTo>
                    <a:pt x="0" y="3722415"/>
                  </a:lnTo>
                  <a:close/>
                </a:path>
              </a:pathLst>
            </a:custGeom>
            <a:grpFill/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80010" y="3747815"/>
                  </a:moveTo>
                  <a:lnTo>
                    <a:pt x="7448906" y="3747815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3747815"/>
                  </a:lnTo>
                  <a:lnTo>
                    <a:pt x="67310" y="3747815"/>
                  </a:lnTo>
                  <a:lnTo>
                    <a:pt x="80010" y="3747815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12700"/>
                  </a:lnTo>
                  <a:close/>
                </a:path>
              </a:pathLst>
            </a:custGeom>
            <a:grpFill/>
          </p:spPr>
        </p:sp>
      </p:grpSp>
      <p:sp>
        <p:nvSpPr>
          <p:cNvPr id="13" name="TextBox 13"/>
          <p:cNvSpPr txBox="1"/>
          <p:nvPr/>
        </p:nvSpPr>
        <p:spPr>
          <a:xfrm>
            <a:off x="1756652" y="949350"/>
            <a:ext cx="14622002" cy="10763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8250"/>
              </a:lnSpc>
            </a:pPr>
            <a:r>
              <a:rPr lang="en-US" sz="7500" spc="-112" dirty="0">
                <a:solidFill>
                  <a:srgbClr val="2B262E"/>
                </a:solidFill>
                <a:latin typeface="IBM Plex Mono Bold"/>
              </a:rPr>
              <a:t>VẬN DỤNG</a:t>
            </a:r>
          </a:p>
        </p:txBody>
      </p:sp>
      <p:grpSp>
        <p:nvGrpSpPr>
          <p:cNvPr id="14" name="Group 14"/>
          <p:cNvGrpSpPr/>
          <p:nvPr/>
        </p:nvGrpSpPr>
        <p:grpSpPr>
          <a:xfrm>
            <a:off x="622084" y="1801167"/>
            <a:ext cx="899887" cy="899887"/>
            <a:chOff x="0" y="0"/>
            <a:chExt cx="1199850" cy="1199850"/>
          </a:xfrm>
        </p:grpSpPr>
        <p:sp>
          <p:nvSpPr>
            <p:cNvPr id="15" name="AutoShape 1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7" name="Group 17"/>
          <p:cNvGrpSpPr/>
          <p:nvPr/>
        </p:nvGrpSpPr>
        <p:grpSpPr>
          <a:xfrm rot="-5400000">
            <a:off x="642953" y="8658716"/>
            <a:ext cx="899887" cy="899887"/>
            <a:chOff x="0" y="0"/>
            <a:chExt cx="1199850" cy="1199850"/>
          </a:xfrm>
        </p:grpSpPr>
        <p:sp>
          <p:nvSpPr>
            <p:cNvPr id="18" name="AutoShape 1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AutoShape 1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0" name="Group 20"/>
          <p:cNvGrpSpPr/>
          <p:nvPr/>
        </p:nvGrpSpPr>
        <p:grpSpPr>
          <a:xfrm rot="-10800000">
            <a:off x="16668956" y="8641042"/>
            <a:ext cx="899887" cy="899887"/>
            <a:chOff x="0" y="0"/>
            <a:chExt cx="1199850" cy="1199850"/>
          </a:xfrm>
        </p:grpSpPr>
        <p:sp>
          <p:nvSpPr>
            <p:cNvPr id="21" name="AutoShape 2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AutoShape 2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3" name="Group 23"/>
          <p:cNvGrpSpPr/>
          <p:nvPr/>
        </p:nvGrpSpPr>
        <p:grpSpPr>
          <a:xfrm rot="5400000">
            <a:off x="16668956" y="1801167"/>
            <a:ext cx="899887" cy="899887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</p:spTree>
    <p:extLst>
      <p:ext uri="{BB962C8B-B14F-4D97-AF65-F5344CB8AC3E}">
        <p14:creationId xmlns:p14="http://schemas.microsoft.com/office/powerpoint/2010/main" val="13914885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2817636" y="1555837"/>
            <a:ext cx="12798076" cy="6511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ù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448839CC-3420-A426-3B59-CF66AD2D65F2}"/>
              </a:ext>
            </a:extLst>
          </p:cNvPr>
          <p:cNvGraphicFramePr>
            <a:graphicFrameLocks noGrp="1"/>
          </p:cNvGraphicFramePr>
          <p:nvPr/>
        </p:nvGraphicFramePr>
        <p:xfrm>
          <a:off x="943637" y="4610100"/>
          <a:ext cx="16546074" cy="38690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14543">
                  <a:extLst>
                    <a:ext uri="{9D8B030D-6E8A-4147-A177-3AD203B41FA5}">
                      <a16:colId xmlns:a16="http://schemas.microsoft.com/office/drawing/2014/main" xmlns="" val="1791922718"/>
                    </a:ext>
                  </a:extLst>
                </a:gridCol>
                <a:gridCol w="5331531">
                  <a:extLst>
                    <a:ext uri="{9D8B030D-6E8A-4147-A177-3AD203B41FA5}">
                      <a16:colId xmlns:a16="http://schemas.microsoft.com/office/drawing/2014/main" xmlns="" val="267933872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 tượng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en-US" sz="4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endParaRPr lang="en-US" sz="4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649412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340m/s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815236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e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ốc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300000km/s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825060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5km/h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159641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40km/h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3857075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n</a:t>
                      </a:r>
                      <a:r>
                        <a:rPr lang="en-US" sz="4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US" sz="4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 42,5km/h</a:t>
                      </a:r>
                      <a:endParaRPr lang="en-US" sz="4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61314104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B142905-279E-11E3-9224-D13349401F72}"/>
              </a:ext>
            </a:extLst>
          </p:cNvPr>
          <p:cNvSpPr txBox="1"/>
          <p:nvPr/>
        </p:nvSpPr>
        <p:spPr>
          <a:xfrm>
            <a:off x="16575311" y="64389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7AE1607-A192-E030-59DF-27AE8EF40F33}"/>
              </a:ext>
            </a:extLst>
          </p:cNvPr>
          <p:cNvSpPr txBox="1"/>
          <p:nvPr/>
        </p:nvSpPr>
        <p:spPr>
          <a:xfrm>
            <a:off x="16656750" y="78867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DA6C4E4-2887-4E17-75DD-34FA2B985D52}"/>
              </a:ext>
            </a:extLst>
          </p:cNvPr>
          <p:cNvSpPr txBox="1"/>
          <p:nvPr/>
        </p:nvSpPr>
        <p:spPr>
          <a:xfrm>
            <a:off x="16622411" y="72009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56DB115-F419-0DB0-78D9-54AD53839A49}"/>
              </a:ext>
            </a:extLst>
          </p:cNvPr>
          <p:cNvSpPr txBox="1"/>
          <p:nvPr/>
        </p:nvSpPr>
        <p:spPr>
          <a:xfrm>
            <a:off x="16575311" y="51435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F0B54E8-5DD5-66DC-6D5C-CA382310D48E}"/>
              </a:ext>
            </a:extLst>
          </p:cNvPr>
          <p:cNvSpPr txBox="1"/>
          <p:nvPr/>
        </p:nvSpPr>
        <p:spPr>
          <a:xfrm>
            <a:off x="16575311" y="57531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28071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B3A2809-FF29-7807-6E88-B80094AD412E}"/>
              </a:ext>
            </a:extLst>
          </p:cNvPr>
          <p:cNvSpPr txBox="1"/>
          <p:nvPr/>
        </p:nvSpPr>
        <p:spPr>
          <a:xfrm>
            <a:off x="0" y="1076397"/>
            <a:ext cx="18288000" cy="373743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1218987" rtl="0" eaLnBrk="1" fontAlgn="auto" latinLnBrk="0" hangingPunct="1">
              <a:lnSpc>
                <a:spcPct val="95000"/>
              </a:lnSpc>
              <a:spcBef>
                <a:spcPts val="1866"/>
              </a:spcBef>
              <a:spcAft>
                <a:spcPts val="0"/>
              </a:spcAft>
              <a:buClrTx/>
              <a:buSzPct val="100000"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 xét đơn vị tốc độ theo “chiều dài cơ thể trên giây” thì một loài ve bé nhỏ tên khoa học là </a:t>
            </a:r>
            <a:r>
              <a:rPr kumimoji="0" lang="vi-VN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atarsotomus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cropalpis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ơ thể chỉ dài khoảng 0,7 </a:t>
            </a:r>
            <a:r>
              <a:rPr kumimoji="0" lang="vi-VN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hưng chính là quán quân về tốc độ trên mặt đất của chúng ta. Nó có thể di chuyển được quãng đường dài gấp 322 lần cơ thể mỗi giây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1218987" rtl="0" eaLnBrk="1" fontAlgn="auto" latinLnBrk="0" hangingPunct="1">
              <a:lnSpc>
                <a:spcPct val="95000"/>
              </a:lnSpc>
              <a:spcBef>
                <a:spcPts val="1866"/>
              </a:spcBef>
              <a:spcAft>
                <a:spcPts val="0"/>
              </a:spcAft>
              <a:buClrTx/>
              <a:buSzPct val="100000"/>
              <a:buFont typeface="Arial" pitchFamily="34" charset="0"/>
              <a:buNone/>
              <a:tabLst/>
              <a:defRPr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1218987" rtl="0" eaLnBrk="1" fontAlgn="auto" latinLnBrk="0" hangingPunct="1">
              <a:lnSpc>
                <a:spcPct val="95000"/>
              </a:lnSpc>
              <a:spcBef>
                <a:spcPts val="1866"/>
              </a:spcBef>
              <a:spcAft>
                <a:spcPts val="0"/>
              </a:spcAft>
              <a:buClrTx/>
              <a:buSzPct val="100000"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/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m?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8" name="TextBox 22"/>
          <p:cNvSpPr txBox="1"/>
          <p:nvPr/>
        </p:nvSpPr>
        <p:spPr>
          <a:xfrm>
            <a:off x="4267200" y="269241"/>
            <a:ext cx="8512710" cy="80549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242"/>
              </a:lnSpc>
            </a:pPr>
            <a:r>
              <a:rPr lang="en-US" sz="5675" spc="-85" dirty="0">
                <a:solidFill>
                  <a:srgbClr val="2B262E"/>
                </a:solidFill>
                <a:latin typeface="IBM Plex Mono Bold"/>
              </a:rPr>
              <a:t>BÀI TẬP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81000" y="5753100"/>
                <a:ext cx="3600400" cy="7042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defTabSz="1218987"/>
                <a:r>
                  <a:rPr lang="en-US" sz="2800" dirty="0">
                    <a:solidFill>
                      <a:srgbClr val="374C81"/>
                    </a:solidFill>
                    <a:latin typeface="Times New Roman" pitchFamily="18" charset="0"/>
                    <a:cs typeface="Times New Roman" pitchFamily="18" charset="0"/>
                  </a:rPr>
                  <a:t>Đổi 0,7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0,7</m:t>
                        </m:r>
                      </m:num>
                      <m:den>
                        <m:r>
                          <a:rPr lang="en-US" sz="2800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1000 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374C81"/>
                    </a:solidFill>
                    <a:latin typeface="Times New Roman" pitchFamily="18" charset="0"/>
                    <a:cs typeface="Times New Roman" pitchFamily="18" charset="0"/>
                  </a:rPr>
                  <a:t> (m ) 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753100"/>
                <a:ext cx="3600400" cy="704295"/>
              </a:xfrm>
              <a:prstGeom prst="rect">
                <a:avLst/>
              </a:prstGeom>
              <a:blipFill>
                <a:blip r:embed="rId2"/>
                <a:stretch>
                  <a:fillRect l="-3559" r="-4068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4913243" y="5062853"/>
            <a:ext cx="12573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1218987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934200" y="5775581"/>
                <a:ext cx="6553200" cy="892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defTabSz="1218987"/>
                <a:r>
                  <a:rPr lang="en-US" sz="3600" b="1" dirty="0">
                    <a:solidFill>
                      <a:srgbClr val="374C81"/>
                    </a:solidFill>
                    <a:latin typeface="Times New Roman" pitchFamily="18" charset="0"/>
                    <a:cs typeface="Times New Roman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𝟏𝟎𝟎𝟎</m:t>
                        </m:r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den>
                    </m:f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𝟑𝟐𝟐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𝟐𝟐𝟓𝟒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𝒎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 ) </m:t>
                    </m:r>
                  </m:oMath>
                </a14:m>
                <a:r>
                  <a:rPr lang="en-US" sz="3600" b="1" dirty="0">
                    <a:solidFill>
                      <a:srgbClr val="374C8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775581"/>
                <a:ext cx="6553200" cy="892552"/>
              </a:xfrm>
              <a:prstGeom prst="rect">
                <a:avLst/>
              </a:prstGeom>
              <a:blipFill>
                <a:blip r:embed="rId3"/>
                <a:stretch>
                  <a:fillRect l="-2884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599043" y="6789697"/>
                <a:ext cx="11887200" cy="9008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defTabSz="1218987"/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oài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e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600" b="1" dirty="0">
                    <a:solidFill>
                      <a:srgbClr val="374C81"/>
                    </a:solidFill>
                    <a:latin typeface="Times New Roman" pitchFamily="18" charset="0"/>
                    <a:cs typeface="Times New Roman" pitchFamily="18" charset="0"/>
                  </a:rPr>
                  <a:t>v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den>
                    </m:f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600" b="1" i="1" smtClean="0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𝟐𝟐𝟓𝟒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3600" b="1" i="1">
                            <a:solidFill>
                              <a:srgbClr val="374C8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den>
                    </m:f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𝟐𝟐𝟓𝟒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𝒎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/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𝒔</m:t>
                    </m:r>
                    <m:r>
                      <a:rPr lang="en-US" sz="3600" b="1" i="1" smtClean="0">
                        <a:solidFill>
                          <a:srgbClr val="374C81"/>
                        </a:solidFill>
                        <a:latin typeface="Cambria Math"/>
                        <a:cs typeface="Times New Roman" pitchFamily="18" charset="0"/>
                      </a:rPr>
                      <m:t> ) </m:t>
                    </m:r>
                  </m:oMath>
                </a14:m>
                <a:r>
                  <a:rPr lang="en-US" sz="3600" b="1" dirty="0">
                    <a:solidFill>
                      <a:srgbClr val="374C8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043" y="6789697"/>
                <a:ext cx="11887200" cy="900824"/>
              </a:xfrm>
              <a:prstGeom prst="rect">
                <a:avLst/>
              </a:prstGeom>
              <a:blipFill>
                <a:blip r:embed="rId4"/>
                <a:stretch>
                  <a:fillRect l="-1538" b="-10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4969937" y="7812085"/>
            <a:ext cx="9525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defTabSz="1218987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 gian để ve đi hết nhánh cây dài 2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340959" y="8608141"/>
                <a:ext cx="4224875" cy="10696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defTabSz="121898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𝒕</m:t>
                      </m:r>
                      <m:r>
                        <a:rPr lang="vi-VN" sz="3200" b="1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𝒔</m:t>
                          </m:r>
                        </m:num>
                        <m:den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𝒗</m:t>
                          </m:r>
                        </m:den>
                      </m:f>
                      <m:r>
                        <a:rPr lang="vi-VN" sz="3200" b="1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𝟐𝟓𝟒</m:t>
                          </m:r>
                          <m:r>
                            <a:rPr lang="vi-VN" sz="32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 </m:t>
                          </m:r>
                        </m:den>
                      </m:f>
                      <m:r>
                        <a:rPr lang="vi-VN" sz="3200" b="1" i="1">
                          <a:solidFill>
                            <a:srgbClr val="0070C0"/>
                          </a:solidFill>
                          <a:latin typeface="Cambria Math"/>
                        </a:rPr>
                        <m:t>≈</m:t>
                      </m:r>
                      <m:r>
                        <a:rPr lang="vi-VN" sz="3200" b="1" i="1">
                          <a:solidFill>
                            <a:srgbClr val="0070C0"/>
                          </a:solidFill>
                          <a:latin typeface="Cambria Math"/>
                        </a:rPr>
                        <m:t>𝟗</m:t>
                      </m:r>
                      <m:r>
                        <a:rPr lang="vi-VN" sz="3200" b="1" i="1">
                          <a:solidFill>
                            <a:srgbClr val="0070C0"/>
                          </a:solidFill>
                          <a:latin typeface="Cambria Math"/>
                        </a:rPr>
                        <m:t>𝒔</m:t>
                      </m:r>
                    </m:oMath>
                  </m:oMathPara>
                </a14:m>
                <a:endParaRPr lang="en-US" sz="32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959" y="8608141"/>
                <a:ext cx="4224875" cy="10696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7516216" cy="3811039"/>
          </a:xfrm>
        </p:grpSpPr>
        <p:sp>
          <p:nvSpPr>
            <p:cNvPr id="3" name="Freeform 3"/>
            <p:cNvSpPr/>
            <p:nvPr/>
          </p:nvSpPr>
          <p:spPr>
            <a:xfrm>
              <a:off x="80010" y="80010"/>
              <a:ext cx="7423506" cy="3718329"/>
            </a:xfrm>
            <a:custGeom>
              <a:avLst/>
              <a:gdLst/>
              <a:ahLst/>
              <a:cxnLst/>
              <a:rect l="l" t="t" r="r" b="b"/>
              <a:pathLst>
                <a:path w="7423506" h="3718329">
                  <a:moveTo>
                    <a:pt x="0" y="3663719"/>
                  </a:moveTo>
                  <a:lnTo>
                    <a:pt x="0" y="3718329"/>
                  </a:lnTo>
                  <a:lnTo>
                    <a:pt x="7423506" y="3718329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3663719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67310" y="67310"/>
              <a:ext cx="7448906" cy="3743729"/>
            </a:xfrm>
            <a:custGeom>
              <a:avLst/>
              <a:gdLst/>
              <a:ahLst/>
              <a:cxnLst/>
              <a:rect l="l" t="t" r="r" b="b"/>
              <a:pathLst>
                <a:path w="7448906" h="3743729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3731029"/>
                  </a:lnTo>
                  <a:lnTo>
                    <a:pt x="12700" y="3731029"/>
                  </a:lnTo>
                  <a:lnTo>
                    <a:pt x="12700" y="3676419"/>
                  </a:lnTo>
                  <a:lnTo>
                    <a:pt x="0" y="3676419"/>
                  </a:lnTo>
                  <a:lnTo>
                    <a:pt x="0" y="3743729"/>
                  </a:lnTo>
                  <a:lnTo>
                    <a:pt x="7448906" y="3743729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12700" y="12700"/>
              <a:ext cx="7423506" cy="3718329"/>
            </a:xfrm>
            <a:custGeom>
              <a:avLst/>
              <a:gdLst/>
              <a:ahLst/>
              <a:cxnLst/>
              <a:rect l="l" t="t" r="r" b="b"/>
              <a:pathLst>
                <a:path w="7423506" h="3718329">
                  <a:moveTo>
                    <a:pt x="0" y="0"/>
                  </a:moveTo>
                  <a:lnTo>
                    <a:pt x="7423506" y="0"/>
                  </a:lnTo>
                  <a:lnTo>
                    <a:pt x="7423506" y="3718329"/>
                  </a:lnTo>
                  <a:lnTo>
                    <a:pt x="0" y="3718329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7448906" cy="3743729"/>
            </a:xfrm>
            <a:custGeom>
              <a:avLst/>
              <a:gdLst/>
              <a:ahLst/>
              <a:cxnLst/>
              <a:rect l="l" t="t" r="r" b="b"/>
              <a:pathLst>
                <a:path w="7448906" h="3743729">
                  <a:moveTo>
                    <a:pt x="80010" y="3743729"/>
                  </a:moveTo>
                  <a:lnTo>
                    <a:pt x="7448906" y="3743729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3743729"/>
                  </a:lnTo>
                  <a:lnTo>
                    <a:pt x="67310" y="3743729"/>
                  </a:lnTo>
                  <a:lnTo>
                    <a:pt x="80010" y="3743729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3731029"/>
                  </a:lnTo>
                  <a:lnTo>
                    <a:pt x="12700" y="3731029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028700" y="1028700"/>
            <a:ext cx="16087454" cy="657508"/>
            <a:chOff x="0" y="0"/>
            <a:chExt cx="77240086" cy="3156871"/>
          </a:xfrm>
        </p:grpSpPr>
        <p:sp>
          <p:nvSpPr>
            <p:cNvPr id="8" name="Freeform 8"/>
            <p:cNvSpPr/>
            <p:nvPr/>
          </p:nvSpPr>
          <p:spPr>
            <a:xfrm>
              <a:off x="72390" y="72390"/>
              <a:ext cx="77095309" cy="3012091"/>
            </a:xfrm>
            <a:custGeom>
              <a:avLst/>
              <a:gdLst/>
              <a:ahLst/>
              <a:cxnLst/>
              <a:rect l="l" t="t" r="r" b="b"/>
              <a:pathLst>
                <a:path w="77095309" h="3012091">
                  <a:moveTo>
                    <a:pt x="0" y="0"/>
                  </a:moveTo>
                  <a:lnTo>
                    <a:pt x="77095309" y="0"/>
                  </a:lnTo>
                  <a:lnTo>
                    <a:pt x="77095309" y="3012091"/>
                  </a:lnTo>
                  <a:lnTo>
                    <a:pt x="0" y="3012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9" name="Freeform 9"/>
            <p:cNvSpPr/>
            <p:nvPr/>
          </p:nvSpPr>
          <p:spPr>
            <a:xfrm>
              <a:off x="0" y="0"/>
              <a:ext cx="77240085" cy="3156871"/>
            </a:xfrm>
            <a:custGeom>
              <a:avLst/>
              <a:gdLst/>
              <a:ahLst/>
              <a:cxnLst/>
              <a:rect l="l" t="t" r="r" b="b"/>
              <a:pathLst>
                <a:path w="77240085" h="3156871">
                  <a:moveTo>
                    <a:pt x="77095307" y="3012091"/>
                  </a:moveTo>
                  <a:lnTo>
                    <a:pt x="77240085" y="3012091"/>
                  </a:lnTo>
                  <a:lnTo>
                    <a:pt x="77240085" y="3156871"/>
                  </a:lnTo>
                  <a:lnTo>
                    <a:pt x="77095307" y="3156871"/>
                  </a:lnTo>
                  <a:lnTo>
                    <a:pt x="77095307" y="301209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012091"/>
                  </a:lnTo>
                  <a:lnTo>
                    <a:pt x="0" y="3012091"/>
                  </a:lnTo>
                  <a:lnTo>
                    <a:pt x="0" y="144780"/>
                  </a:lnTo>
                  <a:close/>
                  <a:moveTo>
                    <a:pt x="0" y="3012091"/>
                  </a:moveTo>
                  <a:lnTo>
                    <a:pt x="144780" y="3012091"/>
                  </a:lnTo>
                  <a:lnTo>
                    <a:pt x="144780" y="3156871"/>
                  </a:lnTo>
                  <a:lnTo>
                    <a:pt x="0" y="3156871"/>
                  </a:lnTo>
                  <a:lnTo>
                    <a:pt x="0" y="3012091"/>
                  </a:lnTo>
                  <a:close/>
                  <a:moveTo>
                    <a:pt x="77095307" y="144780"/>
                  </a:moveTo>
                  <a:lnTo>
                    <a:pt x="77240085" y="144780"/>
                  </a:lnTo>
                  <a:lnTo>
                    <a:pt x="77240085" y="3012091"/>
                  </a:lnTo>
                  <a:lnTo>
                    <a:pt x="77095307" y="3012091"/>
                  </a:lnTo>
                  <a:lnTo>
                    <a:pt x="77095307" y="144780"/>
                  </a:lnTo>
                  <a:close/>
                  <a:moveTo>
                    <a:pt x="144780" y="3012091"/>
                  </a:moveTo>
                  <a:lnTo>
                    <a:pt x="77095307" y="3012091"/>
                  </a:lnTo>
                  <a:lnTo>
                    <a:pt x="77095307" y="3156871"/>
                  </a:lnTo>
                  <a:lnTo>
                    <a:pt x="144780" y="3156871"/>
                  </a:lnTo>
                  <a:lnTo>
                    <a:pt x="144780" y="3012091"/>
                  </a:lnTo>
                  <a:close/>
                  <a:moveTo>
                    <a:pt x="77095307" y="0"/>
                  </a:moveTo>
                  <a:lnTo>
                    <a:pt x="77240085" y="0"/>
                  </a:lnTo>
                  <a:lnTo>
                    <a:pt x="77240085" y="144780"/>
                  </a:lnTo>
                  <a:lnTo>
                    <a:pt x="77095307" y="144780"/>
                  </a:lnTo>
                  <a:lnTo>
                    <a:pt x="77095307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7095307" y="0"/>
                  </a:lnTo>
                  <a:lnTo>
                    <a:pt x="77095307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45703" y="2229561"/>
            <a:ext cx="7598297" cy="6276483"/>
            <a:chOff x="0" y="0"/>
            <a:chExt cx="36481419" cy="30135041"/>
          </a:xfrm>
        </p:grpSpPr>
        <p:sp>
          <p:nvSpPr>
            <p:cNvPr id="11" name="Freeform 11"/>
            <p:cNvSpPr/>
            <p:nvPr/>
          </p:nvSpPr>
          <p:spPr>
            <a:xfrm>
              <a:off x="72390" y="72390"/>
              <a:ext cx="36336637" cy="29990262"/>
            </a:xfrm>
            <a:custGeom>
              <a:avLst/>
              <a:gdLst/>
              <a:ahLst/>
              <a:cxnLst/>
              <a:rect l="l" t="t" r="r" b="b"/>
              <a:pathLst>
                <a:path w="36336637" h="29990262">
                  <a:moveTo>
                    <a:pt x="0" y="0"/>
                  </a:moveTo>
                  <a:lnTo>
                    <a:pt x="36336637" y="0"/>
                  </a:lnTo>
                  <a:lnTo>
                    <a:pt x="36336637" y="29990262"/>
                  </a:lnTo>
                  <a:lnTo>
                    <a:pt x="0" y="29990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85A"/>
            </a:solidFill>
          </p:spPr>
        </p:sp>
        <p:sp>
          <p:nvSpPr>
            <p:cNvPr id="12" name="Freeform 12"/>
            <p:cNvSpPr/>
            <p:nvPr/>
          </p:nvSpPr>
          <p:spPr>
            <a:xfrm>
              <a:off x="0" y="0"/>
              <a:ext cx="36481420" cy="30135041"/>
            </a:xfrm>
            <a:custGeom>
              <a:avLst/>
              <a:gdLst/>
              <a:ahLst/>
              <a:cxnLst/>
              <a:rect l="l" t="t" r="r" b="b"/>
              <a:pathLst>
                <a:path w="36481420" h="30135041">
                  <a:moveTo>
                    <a:pt x="36336638" y="29990262"/>
                  </a:moveTo>
                  <a:lnTo>
                    <a:pt x="36481420" y="29990262"/>
                  </a:lnTo>
                  <a:lnTo>
                    <a:pt x="36481420" y="30135041"/>
                  </a:lnTo>
                  <a:lnTo>
                    <a:pt x="36336638" y="30135041"/>
                  </a:lnTo>
                  <a:lnTo>
                    <a:pt x="36336638" y="29990262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29990262"/>
                  </a:lnTo>
                  <a:lnTo>
                    <a:pt x="0" y="29990262"/>
                  </a:lnTo>
                  <a:lnTo>
                    <a:pt x="0" y="144780"/>
                  </a:lnTo>
                  <a:close/>
                  <a:moveTo>
                    <a:pt x="0" y="29990262"/>
                  </a:moveTo>
                  <a:lnTo>
                    <a:pt x="144780" y="29990262"/>
                  </a:lnTo>
                  <a:lnTo>
                    <a:pt x="144780" y="30135041"/>
                  </a:lnTo>
                  <a:lnTo>
                    <a:pt x="0" y="30135041"/>
                  </a:lnTo>
                  <a:lnTo>
                    <a:pt x="0" y="29990262"/>
                  </a:lnTo>
                  <a:close/>
                  <a:moveTo>
                    <a:pt x="36336638" y="144780"/>
                  </a:moveTo>
                  <a:lnTo>
                    <a:pt x="36481420" y="144780"/>
                  </a:lnTo>
                  <a:lnTo>
                    <a:pt x="36481420" y="29990262"/>
                  </a:lnTo>
                  <a:lnTo>
                    <a:pt x="36336638" y="29990262"/>
                  </a:lnTo>
                  <a:lnTo>
                    <a:pt x="36336638" y="144780"/>
                  </a:lnTo>
                  <a:close/>
                  <a:moveTo>
                    <a:pt x="144780" y="29990262"/>
                  </a:moveTo>
                  <a:lnTo>
                    <a:pt x="36336638" y="29990262"/>
                  </a:lnTo>
                  <a:lnTo>
                    <a:pt x="36336638" y="30135041"/>
                  </a:lnTo>
                  <a:lnTo>
                    <a:pt x="144780" y="30135041"/>
                  </a:lnTo>
                  <a:lnTo>
                    <a:pt x="144780" y="29990262"/>
                  </a:lnTo>
                  <a:close/>
                  <a:moveTo>
                    <a:pt x="36336638" y="0"/>
                  </a:moveTo>
                  <a:lnTo>
                    <a:pt x="36481420" y="0"/>
                  </a:lnTo>
                  <a:lnTo>
                    <a:pt x="36481420" y="144780"/>
                  </a:lnTo>
                  <a:lnTo>
                    <a:pt x="36336638" y="144780"/>
                  </a:lnTo>
                  <a:lnTo>
                    <a:pt x="36336638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6336638" y="0"/>
                  </a:lnTo>
                  <a:lnTo>
                    <a:pt x="36336638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1285430" y="1167694"/>
            <a:ext cx="379520" cy="379520"/>
            <a:chOff x="0" y="0"/>
            <a:chExt cx="506027" cy="506027"/>
          </a:xfrm>
        </p:grpSpPr>
        <p:grpSp>
          <p:nvGrpSpPr>
            <p:cNvPr id="14" name="Group 14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16" name="Group 16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C0CB"/>
              </a:solidFill>
            </p:spPr>
          </p:sp>
        </p:grpSp>
      </p:grpSp>
      <p:grpSp>
        <p:nvGrpSpPr>
          <p:cNvPr id="18" name="Group 18"/>
          <p:cNvGrpSpPr/>
          <p:nvPr/>
        </p:nvGrpSpPr>
        <p:grpSpPr>
          <a:xfrm>
            <a:off x="1805798" y="1167694"/>
            <a:ext cx="379520" cy="379520"/>
            <a:chOff x="0" y="0"/>
            <a:chExt cx="506027" cy="506027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21" name="Group 21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76A"/>
              </a:solidFill>
            </p:spPr>
          </p:sp>
        </p:grpSp>
      </p:grpSp>
      <p:grpSp>
        <p:nvGrpSpPr>
          <p:cNvPr id="23" name="Group 23"/>
          <p:cNvGrpSpPr/>
          <p:nvPr/>
        </p:nvGrpSpPr>
        <p:grpSpPr>
          <a:xfrm>
            <a:off x="2326165" y="1167694"/>
            <a:ext cx="379520" cy="379520"/>
            <a:chOff x="0" y="0"/>
            <a:chExt cx="506027" cy="506027"/>
          </a:xfrm>
        </p:grpSpPr>
        <p:grpSp>
          <p:nvGrpSpPr>
            <p:cNvPr id="24" name="Group 24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25" name="Freeform 2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26" name="Group 26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6AC259"/>
              </a:solidFill>
            </p:spPr>
          </p:sp>
        </p:grpSp>
      </p:grpSp>
      <p:grpSp>
        <p:nvGrpSpPr>
          <p:cNvPr id="28" name="Group 28"/>
          <p:cNvGrpSpPr/>
          <p:nvPr/>
        </p:nvGrpSpPr>
        <p:grpSpPr>
          <a:xfrm>
            <a:off x="1308229" y="2010365"/>
            <a:ext cx="899887" cy="899887"/>
            <a:chOff x="0" y="0"/>
            <a:chExt cx="1199850" cy="1199850"/>
          </a:xfrm>
        </p:grpSpPr>
        <p:sp>
          <p:nvSpPr>
            <p:cNvPr id="29" name="AutoShape 29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0" name="AutoShape 30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1" name="Group 31"/>
          <p:cNvGrpSpPr/>
          <p:nvPr/>
        </p:nvGrpSpPr>
        <p:grpSpPr>
          <a:xfrm rot="-5400000">
            <a:off x="1308229" y="7890339"/>
            <a:ext cx="899887" cy="899887"/>
            <a:chOff x="0" y="0"/>
            <a:chExt cx="1199850" cy="1199850"/>
          </a:xfrm>
        </p:grpSpPr>
        <p:sp>
          <p:nvSpPr>
            <p:cNvPr id="32" name="AutoShape 32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3" name="AutoShape 33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4" name="Group 34"/>
          <p:cNvGrpSpPr/>
          <p:nvPr/>
        </p:nvGrpSpPr>
        <p:grpSpPr>
          <a:xfrm rot="5400000">
            <a:off x="8453857" y="2010365"/>
            <a:ext cx="899887" cy="899887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 rot="-10800000">
            <a:off x="8453857" y="7890339"/>
            <a:ext cx="899887" cy="899887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pic>
        <p:nvPicPr>
          <p:cNvPr id="40" name="Picture 40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185318" y="2392955"/>
            <a:ext cx="5750608" cy="5750608"/>
          </a:xfrm>
          <a:prstGeom prst="rect">
            <a:avLst/>
          </a:prstGeom>
        </p:spPr>
      </p:pic>
      <p:sp>
        <p:nvSpPr>
          <p:cNvPr id="41" name="TextBox 41"/>
          <p:cNvSpPr txBox="1"/>
          <p:nvPr/>
        </p:nvSpPr>
        <p:spPr>
          <a:xfrm>
            <a:off x="9700990" y="2497730"/>
            <a:ext cx="7067919" cy="14310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879"/>
              </a:lnSpc>
            </a:pPr>
            <a:r>
              <a:rPr lang="en-US" sz="8800" spc="-161" dirty="0">
                <a:solidFill>
                  <a:srgbClr val="2B262E"/>
                </a:solidFill>
                <a:latin typeface="IBM Plex Mono Bold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817179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115583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297288" y="1021789"/>
            <a:ext cx="15488073" cy="163121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spcBef>
                <a:spcPct val="0"/>
              </a:spcBef>
            </a:pPr>
            <a:r>
              <a:rPr lang="en-US" sz="7000">
                <a:solidFill>
                  <a:srgbClr val="2B262E"/>
                </a:solidFill>
                <a:latin typeface="IBM Plex Mono Bold"/>
              </a:rPr>
              <a:t>Bài tập 3: ĐỒ </a:t>
            </a:r>
            <a:r>
              <a:rPr lang="en-US" sz="7000" dirty="0">
                <a:solidFill>
                  <a:srgbClr val="2B262E"/>
                </a:solidFill>
                <a:latin typeface="IBM Plex Mono Bold"/>
              </a:rPr>
              <a:t>THỊ (</a:t>
            </a:r>
            <a:r>
              <a:rPr lang="en-US" sz="7000" dirty="0" err="1">
                <a:solidFill>
                  <a:srgbClr val="2B262E"/>
                </a:solidFill>
                <a:latin typeface="IBM Plex Mono Bold"/>
              </a:rPr>
              <a:t>s,t</a:t>
            </a:r>
            <a:r>
              <a:rPr lang="en-US" sz="7000" dirty="0">
                <a:solidFill>
                  <a:srgbClr val="2B262E"/>
                </a:solidFill>
                <a:latin typeface="IBM Plex Mono Bold"/>
              </a:rPr>
              <a:t>)</a:t>
            </a:r>
          </a:p>
          <a:p>
            <a:pPr marL="0" lvl="0" indent="0" algn="ctr">
              <a:spcBef>
                <a:spcPct val="0"/>
              </a:spcBef>
            </a:pP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,t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u="none" dirty="0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none" dirty="0" err="1">
                <a:solidFill>
                  <a:srgbClr val="2B26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endParaRPr lang="en-US" sz="3600" u="none" dirty="0">
              <a:solidFill>
                <a:srgbClr val="2B26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0"/>
          <p:cNvGrpSpPr/>
          <p:nvPr/>
        </p:nvGrpSpPr>
        <p:grpSpPr>
          <a:xfrm>
            <a:off x="9436817" y="3389886"/>
            <a:ext cx="7822483" cy="6098921"/>
            <a:chOff x="0" y="0"/>
            <a:chExt cx="3622507" cy="2824345"/>
          </a:xfrm>
        </p:grpSpPr>
        <p:sp>
          <p:nvSpPr>
            <p:cNvPr id="11" name="Freeform 11"/>
            <p:cNvSpPr/>
            <p:nvPr/>
          </p:nvSpPr>
          <p:spPr>
            <a:xfrm>
              <a:off x="80010" y="80010"/>
              <a:ext cx="3529798" cy="2731635"/>
            </a:xfrm>
            <a:custGeom>
              <a:avLst/>
              <a:gdLst/>
              <a:ahLst/>
              <a:cxnLst/>
              <a:rect l="l" t="t" r="r" b="b"/>
              <a:pathLst>
                <a:path w="3529798" h="2731635">
                  <a:moveTo>
                    <a:pt x="0" y="2677025"/>
                  </a:moveTo>
                  <a:lnTo>
                    <a:pt x="0" y="2731635"/>
                  </a:lnTo>
                  <a:lnTo>
                    <a:pt x="3529798" y="2731635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677025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2" name="Freeform 12"/>
            <p:cNvSpPr/>
            <p:nvPr/>
          </p:nvSpPr>
          <p:spPr>
            <a:xfrm>
              <a:off x="67310" y="67310"/>
              <a:ext cx="3555198" cy="2757035"/>
            </a:xfrm>
            <a:custGeom>
              <a:avLst/>
              <a:gdLst/>
              <a:ahLst/>
              <a:cxnLst/>
              <a:rect l="l" t="t" r="r" b="b"/>
              <a:pathLst>
                <a:path w="3555198" h="2757035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744335"/>
                  </a:lnTo>
                  <a:lnTo>
                    <a:pt x="12700" y="2744335"/>
                  </a:lnTo>
                  <a:lnTo>
                    <a:pt x="12700" y="2689725"/>
                  </a:lnTo>
                  <a:lnTo>
                    <a:pt x="0" y="2689725"/>
                  </a:lnTo>
                  <a:lnTo>
                    <a:pt x="0" y="2757035"/>
                  </a:lnTo>
                  <a:lnTo>
                    <a:pt x="3555198" y="2757035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3" name="Freeform 13"/>
            <p:cNvSpPr/>
            <p:nvPr/>
          </p:nvSpPr>
          <p:spPr>
            <a:xfrm>
              <a:off x="12700" y="12700"/>
              <a:ext cx="3529797" cy="2731635"/>
            </a:xfrm>
            <a:custGeom>
              <a:avLst/>
              <a:gdLst/>
              <a:ahLst/>
              <a:cxnLst/>
              <a:rect l="l" t="t" r="r" b="b"/>
              <a:pathLst>
                <a:path w="3529797" h="2731635">
                  <a:moveTo>
                    <a:pt x="0" y="0"/>
                  </a:moveTo>
                  <a:lnTo>
                    <a:pt x="3529797" y="0"/>
                  </a:lnTo>
                  <a:lnTo>
                    <a:pt x="3529797" y="2731635"/>
                  </a:lnTo>
                  <a:lnTo>
                    <a:pt x="0" y="2731635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4" name="Freeform 14"/>
            <p:cNvSpPr/>
            <p:nvPr/>
          </p:nvSpPr>
          <p:spPr>
            <a:xfrm>
              <a:off x="0" y="0"/>
              <a:ext cx="3555197" cy="2757035"/>
            </a:xfrm>
            <a:custGeom>
              <a:avLst/>
              <a:gdLst/>
              <a:ahLst/>
              <a:cxnLst/>
              <a:rect l="l" t="t" r="r" b="b"/>
              <a:pathLst>
                <a:path w="3555197" h="2757035">
                  <a:moveTo>
                    <a:pt x="80010" y="2757035"/>
                  </a:moveTo>
                  <a:lnTo>
                    <a:pt x="3555197" y="2757035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757035"/>
                  </a:lnTo>
                  <a:lnTo>
                    <a:pt x="67310" y="2757035"/>
                  </a:lnTo>
                  <a:lnTo>
                    <a:pt x="80010" y="2757035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744335"/>
                  </a:lnTo>
                  <a:lnTo>
                    <a:pt x="12700" y="2744335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5" name="TextBox 15"/>
          <p:cNvSpPr txBox="1"/>
          <p:nvPr/>
        </p:nvSpPr>
        <p:spPr>
          <a:xfrm>
            <a:off x="9724455" y="3708917"/>
            <a:ext cx="7108046" cy="16927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600"/>
              </a:lnSpc>
              <a:spcBef>
                <a:spcPct val="0"/>
              </a:spcBef>
            </a:pPr>
            <a:r>
              <a:rPr lang="en-US" sz="5500" dirty="0" err="1">
                <a:solidFill>
                  <a:srgbClr val="2B262E"/>
                </a:solidFill>
                <a:latin typeface="IBM Plex Mono Bold"/>
              </a:rPr>
              <a:t>Thời</a:t>
            </a:r>
            <a:r>
              <a:rPr lang="en-US" sz="5500" dirty="0">
                <a:solidFill>
                  <a:srgbClr val="2B262E"/>
                </a:solidFill>
                <a:latin typeface="IBM Plex Mono Bold"/>
              </a:rPr>
              <a:t> </a:t>
            </a:r>
            <a:r>
              <a:rPr lang="en-US" sz="5500" dirty="0" err="1">
                <a:solidFill>
                  <a:srgbClr val="2B262E"/>
                </a:solidFill>
                <a:latin typeface="IBM Plex Mono Bold"/>
              </a:rPr>
              <a:t>gian</a:t>
            </a:r>
            <a:endParaRPr lang="en-US" sz="5500" dirty="0">
              <a:solidFill>
                <a:srgbClr val="2B262E"/>
              </a:solidFill>
              <a:latin typeface="IBM Plex Mono Bold"/>
            </a:endParaRPr>
          </a:p>
          <a:p>
            <a:pPr marL="0" lvl="0" indent="0" algn="ctr">
              <a:lnSpc>
                <a:spcPts val="6600"/>
              </a:lnSpc>
              <a:spcBef>
                <a:spcPct val="0"/>
              </a:spcBef>
            </a:pPr>
            <a:r>
              <a:rPr lang="en-US" sz="5500" dirty="0">
                <a:solidFill>
                  <a:srgbClr val="2B262E"/>
                </a:solidFill>
                <a:latin typeface="IBM Plex Mono Bold"/>
              </a:rPr>
              <a:t>(s)</a:t>
            </a:r>
          </a:p>
        </p:txBody>
      </p:sp>
      <p:grpSp>
        <p:nvGrpSpPr>
          <p:cNvPr id="16" name="Group 16"/>
          <p:cNvGrpSpPr/>
          <p:nvPr/>
        </p:nvGrpSpPr>
        <p:grpSpPr>
          <a:xfrm>
            <a:off x="9899655" y="5519613"/>
            <a:ext cx="6787500" cy="3378589"/>
            <a:chOff x="0" y="0"/>
            <a:chExt cx="33376791" cy="19248591"/>
          </a:xfrm>
        </p:grpSpPr>
        <p:sp>
          <p:nvSpPr>
            <p:cNvPr id="17" name="Freeform 17"/>
            <p:cNvSpPr/>
            <p:nvPr/>
          </p:nvSpPr>
          <p:spPr>
            <a:xfrm>
              <a:off x="72390" y="72390"/>
              <a:ext cx="33232011" cy="19103812"/>
            </a:xfrm>
            <a:custGeom>
              <a:avLst/>
              <a:gdLst/>
              <a:ahLst/>
              <a:cxnLst/>
              <a:rect l="l" t="t" r="r" b="b"/>
              <a:pathLst>
                <a:path w="33232011" h="19103812">
                  <a:moveTo>
                    <a:pt x="0" y="0"/>
                  </a:moveTo>
                  <a:lnTo>
                    <a:pt x="33232011" y="0"/>
                  </a:lnTo>
                  <a:lnTo>
                    <a:pt x="33232011" y="19103812"/>
                  </a:lnTo>
                  <a:lnTo>
                    <a:pt x="0" y="191038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CB"/>
            </a:solidFill>
          </p:spPr>
        </p:sp>
        <p:sp>
          <p:nvSpPr>
            <p:cNvPr id="18" name="Freeform 18"/>
            <p:cNvSpPr/>
            <p:nvPr/>
          </p:nvSpPr>
          <p:spPr>
            <a:xfrm>
              <a:off x="0" y="0"/>
              <a:ext cx="33376791" cy="19248591"/>
            </a:xfrm>
            <a:custGeom>
              <a:avLst/>
              <a:gdLst/>
              <a:ahLst/>
              <a:cxnLst/>
              <a:rect l="l" t="t" r="r" b="b"/>
              <a:pathLst>
                <a:path w="33376791" h="19248591">
                  <a:moveTo>
                    <a:pt x="33232012" y="19103811"/>
                  </a:moveTo>
                  <a:lnTo>
                    <a:pt x="33376791" y="19103811"/>
                  </a:lnTo>
                  <a:lnTo>
                    <a:pt x="33376791" y="19248591"/>
                  </a:lnTo>
                  <a:lnTo>
                    <a:pt x="33232012" y="19248591"/>
                  </a:lnTo>
                  <a:lnTo>
                    <a:pt x="33232012" y="1910381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19103811"/>
                  </a:lnTo>
                  <a:lnTo>
                    <a:pt x="0" y="19103811"/>
                  </a:lnTo>
                  <a:lnTo>
                    <a:pt x="0" y="144780"/>
                  </a:lnTo>
                  <a:close/>
                  <a:moveTo>
                    <a:pt x="0" y="19103811"/>
                  </a:moveTo>
                  <a:lnTo>
                    <a:pt x="144780" y="19103811"/>
                  </a:lnTo>
                  <a:lnTo>
                    <a:pt x="144780" y="19248591"/>
                  </a:lnTo>
                  <a:lnTo>
                    <a:pt x="0" y="19248591"/>
                  </a:lnTo>
                  <a:lnTo>
                    <a:pt x="0" y="19103811"/>
                  </a:lnTo>
                  <a:close/>
                  <a:moveTo>
                    <a:pt x="33232012" y="144780"/>
                  </a:moveTo>
                  <a:lnTo>
                    <a:pt x="33376791" y="144780"/>
                  </a:lnTo>
                  <a:lnTo>
                    <a:pt x="33376791" y="19103811"/>
                  </a:lnTo>
                  <a:lnTo>
                    <a:pt x="33232012" y="19103811"/>
                  </a:lnTo>
                  <a:lnTo>
                    <a:pt x="33232012" y="144780"/>
                  </a:lnTo>
                  <a:close/>
                  <a:moveTo>
                    <a:pt x="144780" y="19103811"/>
                  </a:moveTo>
                  <a:lnTo>
                    <a:pt x="33232012" y="19103811"/>
                  </a:lnTo>
                  <a:lnTo>
                    <a:pt x="33232012" y="19248591"/>
                  </a:lnTo>
                  <a:lnTo>
                    <a:pt x="144780" y="19248591"/>
                  </a:lnTo>
                  <a:lnTo>
                    <a:pt x="144780" y="19103811"/>
                  </a:lnTo>
                  <a:close/>
                  <a:moveTo>
                    <a:pt x="33232012" y="0"/>
                  </a:moveTo>
                  <a:lnTo>
                    <a:pt x="33376791" y="0"/>
                  </a:lnTo>
                  <a:lnTo>
                    <a:pt x="33376791" y="144780"/>
                  </a:lnTo>
                  <a:lnTo>
                    <a:pt x="33232012" y="144780"/>
                  </a:lnTo>
                  <a:lnTo>
                    <a:pt x="33232012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232012" y="0"/>
                  </a:lnTo>
                  <a:lnTo>
                    <a:pt x="33232012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0" name="Group 20"/>
          <p:cNvGrpSpPr/>
          <p:nvPr/>
        </p:nvGrpSpPr>
        <p:grpSpPr>
          <a:xfrm>
            <a:off x="9724455" y="5299549"/>
            <a:ext cx="899887" cy="776710"/>
            <a:chOff x="0" y="0"/>
            <a:chExt cx="1199850" cy="1199850"/>
          </a:xfrm>
        </p:grpSpPr>
        <p:sp>
          <p:nvSpPr>
            <p:cNvPr id="21" name="AutoShape 2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AutoShape 2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3" name="Group 23"/>
          <p:cNvGrpSpPr/>
          <p:nvPr/>
        </p:nvGrpSpPr>
        <p:grpSpPr>
          <a:xfrm>
            <a:off x="15970714" y="8321517"/>
            <a:ext cx="899887" cy="776710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 rot="-10800000">
              <a:off x="0" y="116175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5400000">
              <a:off x="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6" name="Group 26"/>
          <p:cNvGrpSpPr/>
          <p:nvPr/>
        </p:nvGrpSpPr>
        <p:grpSpPr>
          <a:xfrm>
            <a:off x="1028700" y="3389886"/>
            <a:ext cx="7822483" cy="6098921"/>
            <a:chOff x="0" y="0"/>
            <a:chExt cx="10429977" cy="8131895"/>
          </a:xfrm>
        </p:grpSpPr>
        <p:grpSp>
          <p:nvGrpSpPr>
            <p:cNvPr id="27" name="Group 27"/>
            <p:cNvGrpSpPr/>
            <p:nvPr/>
          </p:nvGrpSpPr>
          <p:grpSpPr>
            <a:xfrm>
              <a:off x="0" y="0"/>
              <a:ext cx="10429977" cy="8131895"/>
              <a:chOff x="0" y="0"/>
              <a:chExt cx="3622507" cy="2824345"/>
            </a:xfrm>
          </p:grpSpPr>
          <p:sp>
            <p:nvSpPr>
              <p:cNvPr id="28" name="Freeform 28"/>
              <p:cNvSpPr/>
              <p:nvPr/>
            </p:nvSpPr>
            <p:spPr>
              <a:xfrm>
                <a:off x="80010" y="80010"/>
                <a:ext cx="3529798" cy="2731635"/>
              </a:xfrm>
              <a:custGeom>
                <a:avLst/>
                <a:gdLst/>
                <a:ahLst/>
                <a:cxnLst/>
                <a:rect l="l" t="t" r="r" b="b"/>
                <a:pathLst>
                  <a:path w="3529798" h="2731635">
                    <a:moveTo>
                      <a:pt x="0" y="2677025"/>
                    </a:moveTo>
                    <a:lnTo>
                      <a:pt x="0" y="2731635"/>
                    </a:lnTo>
                    <a:lnTo>
                      <a:pt x="3529798" y="2731635"/>
                    </a:lnTo>
                    <a:lnTo>
                      <a:pt x="3529798" y="0"/>
                    </a:lnTo>
                    <a:lnTo>
                      <a:pt x="3475187" y="0"/>
                    </a:lnTo>
                    <a:lnTo>
                      <a:pt x="3475187" y="2677025"/>
                    </a:lnTo>
                    <a:close/>
                  </a:path>
                </a:pathLst>
              </a:custGeom>
              <a:solidFill>
                <a:srgbClr val="6AC259"/>
              </a:solidFill>
            </p:spPr>
          </p:sp>
          <p:sp>
            <p:nvSpPr>
              <p:cNvPr id="29" name="Freeform 29"/>
              <p:cNvSpPr/>
              <p:nvPr/>
            </p:nvSpPr>
            <p:spPr>
              <a:xfrm>
                <a:off x="67310" y="67310"/>
                <a:ext cx="3555198" cy="2757035"/>
              </a:xfrm>
              <a:custGeom>
                <a:avLst/>
                <a:gdLst/>
                <a:ahLst/>
                <a:cxnLst/>
                <a:rect l="l" t="t" r="r" b="b"/>
                <a:pathLst>
                  <a:path w="3555198" h="2757035">
                    <a:moveTo>
                      <a:pt x="3487887" y="0"/>
                    </a:moveTo>
                    <a:lnTo>
                      <a:pt x="3487887" y="12700"/>
                    </a:lnTo>
                    <a:lnTo>
                      <a:pt x="3542498" y="12700"/>
                    </a:lnTo>
                    <a:lnTo>
                      <a:pt x="3542498" y="2744335"/>
                    </a:lnTo>
                    <a:lnTo>
                      <a:pt x="12700" y="2744335"/>
                    </a:lnTo>
                    <a:lnTo>
                      <a:pt x="12700" y="2689725"/>
                    </a:lnTo>
                    <a:lnTo>
                      <a:pt x="0" y="2689725"/>
                    </a:lnTo>
                    <a:lnTo>
                      <a:pt x="0" y="2757035"/>
                    </a:lnTo>
                    <a:lnTo>
                      <a:pt x="3555198" y="2757035"/>
                    </a:lnTo>
                    <a:lnTo>
                      <a:pt x="3555198" y="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</p:sp>
          <p:sp>
            <p:nvSpPr>
              <p:cNvPr id="30" name="Freeform 30"/>
              <p:cNvSpPr/>
              <p:nvPr/>
            </p:nvSpPr>
            <p:spPr>
              <a:xfrm>
                <a:off x="12700" y="12700"/>
                <a:ext cx="3529797" cy="2731635"/>
              </a:xfrm>
              <a:custGeom>
                <a:avLst/>
                <a:gdLst/>
                <a:ahLst/>
                <a:cxnLst/>
                <a:rect l="l" t="t" r="r" b="b"/>
                <a:pathLst>
                  <a:path w="3529797" h="2731635">
                    <a:moveTo>
                      <a:pt x="0" y="0"/>
                    </a:moveTo>
                    <a:lnTo>
                      <a:pt x="3529797" y="0"/>
                    </a:lnTo>
                    <a:lnTo>
                      <a:pt x="3529797" y="2731635"/>
                    </a:lnTo>
                    <a:lnTo>
                      <a:pt x="0" y="2731635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1" name="Freeform 31"/>
              <p:cNvSpPr/>
              <p:nvPr/>
            </p:nvSpPr>
            <p:spPr>
              <a:xfrm>
                <a:off x="0" y="0"/>
                <a:ext cx="3555197" cy="2757035"/>
              </a:xfrm>
              <a:custGeom>
                <a:avLst/>
                <a:gdLst/>
                <a:ahLst/>
                <a:cxnLst/>
                <a:rect l="l" t="t" r="r" b="b"/>
                <a:pathLst>
                  <a:path w="3555197" h="2757035">
                    <a:moveTo>
                      <a:pt x="80010" y="2757035"/>
                    </a:moveTo>
                    <a:lnTo>
                      <a:pt x="3555197" y="2757035"/>
                    </a:lnTo>
                    <a:lnTo>
                      <a:pt x="3555197" y="80010"/>
                    </a:lnTo>
                    <a:lnTo>
                      <a:pt x="3555197" y="67310"/>
                    </a:lnTo>
                    <a:lnTo>
                      <a:pt x="3555197" y="0"/>
                    </a:lnTo>
                    <a:lnTo>
                      <a:pt x="0" y="0"/>
                    </a:lnTo>
                    <a:lnTo>
                      <a:pt x="0" y="2757035"/>
                    </a:lnTo>
                    <a:lnTo>
                      <a:pt x="67310" y="2757035"/>
                    </a:lnTo>
                    <a:lnTo>
                      <a:pt x="80010" y="2757035"/>
                    </a:lnTo>
                    <a:close/>
                    <a:moveTo>
                      <a:pt x="12700" y="12700"/>
                    </a:moveTo>
                    <a:lnTo>
                      <a:pt x="3542497" y="12700"/>
                    </a:lnTo>
                    <a:lnTo>
                      <a:pt x="3542497" y="2744335"/>
                    </a:lnTo>
                    <a:lnTo>
                      <a:pt x="12700" y="2744335"/>
                    </a:lnTo>
                    <a:lnTo>
                      <a:pt x="12700" y="1270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sp>
          <p:nvSpPr>
            <p:cNvPr id="32" name="TextBox 32"/>
            <p:cNvSpPr txBox="1"/>
            <p:nvPr/>
          </p:nvSpPr>
          <p:spPr>
            <a:xfrm>
              <a:off x="383518" y="425374"/>
              <a:ext cx="9477395" cy="11176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6600"/>
                </a:lnSpc>
                <a:spcBef>
                  <a:spcPct val="0"/>
                </a:spcBef>
              </a:pPr>
              <a:endParaRPr/>
            </a:p>
          </p:txBody>
        </p:sp>
        <p:grpSp>
          <p:nvGrpSpPr>
            <p:cNvPr id="33" name="Group 33"/>
            <p:cNvGrpSpPr/>
            <p:nvPr/>
          </p:nvGrpSpPr>
          <p:grpSpPr>
            <a:xfrm>
              <a:off x="617118" y="2125233"/>
              <a:ext cx="9049999" cy="5219188"/>
              <a:chOff x="0" y="0"/>
              <a:chExt cx="33376791" cy="19248591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72390" y="72390"/>
                <a:ext cx="33232011" cy="19103812"/>
              </a:xfrm>
              <a:custGeom>
                <a:avLst/>
                <a:gdLst/>
                <a:ahLst/>
                <a:cxnLst/>
                <a:rect l="l" t="t" r="r" b="b"/>
                <a:pathLst>
                  <a:path w="33232011" h="19103812">
                    <a:moveTo>
                      <a:pt x="0" y="0"/>
                    </a:moveTo>
                    <a:lnTo>
                      <a:pt x="33232011" y="0"/>
                    </a:lnTo>
                    <a:lnTo>
                      <a:pt x="33232011" y="19103812"/>
                    </a:lnTo>
                    <a:lnTo>
                      <a:pt x="0" y="191038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C3FF"/>
              </a:solidFill>
            </p:spPr>
          </p:sp>
          <p:sp>
            <p:nvSpPr>
              <p:cNvPr id="35" name="Freeform 35"/>
              <p:cNvSpPr/>
              <p:nvPr/>
            </p:nvSpPr>
            <p:spPr>
              <a:xfrm>
                <a:off x="0" y="0"/>
                <a:ext cx="33376791" cy="19248591"/>
              </a:xfrm>
              <a:custGeom>
                <a:avLst/>
                <a:gdLst/>
                <a:ahLst/>
                <a:cxnLst/>
                <a:rect l="l" t="t" r="r" b="b"/>
                <a:pathLst>
                  <a:path w="33376791" h="19248591">
                    <a:moveTo>
                      <a:pt x="33232012" y="19103811"/>
                    </a:moveTo>
                    <a:lnTo>
                      <a:pt x="33376791" y="19103811"/>
                    </a:lnTo>
                    <a:lnTo>
                      <a:pt x="33376791" y="19248591"/>
                    </a:lnTo>
                    <a:lnTo>
                      <a:pt x="33232012" y="19248591"/>
                    </a:lnTo>
                    <a:lnTo>
                      <a:pt x="33232012" y="19103811"/>
                    </a:lnTo>
                    <a:close/>
                    <a:moveTo>
                      <a:pt x="0" y="144780"/>
                    </a:moveTo>
                    <a:lnTo>
                      <a:pt x="144780" y="144780"/>
                    </a:lnTo>
                    <a:lnTo>
                      <a:pt x="144780" y="19103811"/>
                    </a:lnTo>
                    <a:lnTo>
                      <a:pt x="0" y="19103811"/>
                    </a:lnTo>
                    <a:lnTo>
                      <a:pt x="0" y="144780"/>
                    </a:lnTo>
                    <a:close/>
                    <a:moveTo>
                      <a:pt x="0" y="19103811"/>
                    </a:moveTo>
                    <a:lnTo>
                      <a:pt x="144780" y="19103811"/>
                    </a:lnTo>
                    <a:lnTo>
                      <a:pt x="144780" y="19248591"/>
                    </a:lnTo>
                    <a:lnTo>
                      <a:pt x="0" y="19248591"/>
                    </a:lnTo>
                    <a:lnTo>
                      <a:pt x="0" y="19103811"/>
                    </a:lnTo>
                    <a:close/>
                    <a:moveTo>
                      <a:pt x="33232012" y="144780"/>
                    </a:moveTo>
                    <a:lnTo>
                      <a:pt x="33376791" y="144780"/>
                    </a:lnTo>
                    <a:lnTo>
                      <a:pt x="33376791" y="19103811"/>
                    </a:lnTo>
                    <a:lnTo>
                      <a:pt x="33232012" y="19103811"/>
                    </a:lnTo>
                    <a:lnTo>
                      <a:pt x="33232012" y="144780"/>
                    </a:lnTo>
                    <a:close/>
                    <a:moveTo>
                      <a:pt x="144780" y="19103811"/>
                    </a:moveTo>
                    <a:lnTo>
                      <a:pt x="33232012" y="19103811"/>
                    </a:lnTo>
                    <a:lnTo>
                      <a:pt x="33232012" y="19248591"/>
                    </a:lnTo>
                    <a:lnTo>
                      <a:pt x="144780" y="19248591"/>
                    </a:lnTo>
                    <a:lnTo>
                      <a:pt x="144780" y="19103811"/>
                    </a:lnTo>
                    <a:close/>
                    <a:moveTo>
                      <a:pt x="33232012" y="0"/>
                    </a:moveTo>
                    <a:lnTo>
                      <a:pt x="33376791" y="0"/>
                    </a:lnTo>
                    <a:lnTo>
                      <a:pt x="33376791" y="144780"/>
                    </a:lnTo>
                    <a:lnTo>
                      <a:pt x="33232012" y="144780"/>
                    </a:lnTo>
                    <a:lnTo>
                      <a:pt x="33232012" y="0"/>
                    </a:lnTo>
                    <a:close/>
                    <a:moveTo>
                      <a:pt x="0" y="0"/>
                    </a:moveTo>
                    <a:lnTo>
                      <a:pt x="144780" y="0"/>
                    </a:lnTo>
                    <a:lnTo>
                      <a:pt x="144780" y="144780"/>
                    </a:lnTo>
                    <a:lnTo>
                      <a:pt x="0" y="144780"/>
                    </a:lnTo>
                    <a:lnTo>
                      <a:pt x="0" y="0"/>
                    </a:lnTo>
                    <a:close/>
                    <a:moveTo>
                      <a:pt x="144780" y="0"/>
                    </a:moveTo>
                    <a:lnTo>
                      <a:pt x="33232012" y="0"/>
                    </a:lnTo>
                    <a:lnTo>
                      <a:pt x="33232012" y="144780"/>
                    </a:lnTo>
                    <a:lnTo>
                      <a:pt x="144780" y="144780"/>
                    </a:lnTo>
                    <a:lnTo>
                      <a:pt x="144780" y="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sp>
          <p:nvSpPr>
            <p:cNvPr id="36" name="TextBox 36"/>
            <p:cNvSpPr txBox="1"/>
            <p:nvPr/>
          </p:nvSpPr>
          <p:spPr>
            <a:xfrm>
              <a:off x="1228038" y="3180929"/>
              <a:ext cx="7788354" cy="288014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1" indent="0" algn="ctr">
                <a:lnSpc>
                  <a:spcPts val="17281"/>
                </a:lnSpc>
              </a:pPr>
              <a:endParaRPr/>
            </a:p>
          </p:txBody>
        </p:sp>
        <p:sp>
          <p:nvSpPr>
            <p:cNvPr id="37" name="AutoShape 37"/>
            <p:cNvSpPr/>
            <p:nvPr/>
          </p:nvSpPr>
          <p:spPr>
            <a:xfrm>
              <a:off x="383518" y="187218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8" name="AutoShape 38"/>
            <p:cNvSpPr/>
            <p:nvPr/>
          </p:nvSpPr>
          <p:spPr>
            <a:xfrm rot="-5400000">
              <a:off x="-197357" y="245306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10800000">
              <a:off x="8711863" y="7573021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0" name="AutoShape 40"/>
            <p:cNvSpPr/>
            <p:nvPr/>
          </p:nvSpPr>
          <p:spPr>
            <a:xfrm rot="5400000">
              <a:off x="9292738" y="6992146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1" name="Group 41"/>
          <p:cNvGrpSpPr/>
          <p:nvPr/>
        </p:nvGrpSpPr>
        <p:grpSpPr>
          <a:xfrm>
            <a:off x="1028700" y="3389886"/>
            <a:ext cx="7822483" cy="6098921"/>
            <a:chOff x="0" y="0"/>
            <a:chExt cx="3622507" cy="2824345"/>
          </a:xfrm>
        </p:grpSpPr>
        <p:sp>
          <p:nvSpPr>
            <p:cNvPr id="42" name="Freeform 42"/>
            <p:cNvSpPr/>
            <p:nvPr/>
          </p:nvSpPr>
          <p:spPr>
            <a:xfrm>
              <a:off x="80010" y="80010"/>
              <a:ext cx="3529798" cy="2731635"/>
            </a:xfrm>
            <a:custGeom>
              <a:avLst/>
              <a:gdLst/>
              <a:ahLst/>
              <a:cxnLst/>
              <a:rect l="l" t="t" r="r" b="b"/>
              <a:pathLst>
                <a:path w="3529798" h="2731635">
                  <a:moveTo>
                    <a:pt x="0" y="2677025"/>
                  </a:moveTo>
                  <a:lnTo>
                    <a:pt x="0" y="2731635"/>
                  </a:lnTo>
                  <a:lnTo>
                    <a:pt x="3529798" y="2731635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677025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43" name="Freeform 43"/>
            <p:cNvSpPr/>
            <p:nvPr/>
          </p:nvSpPr>
          <p:spPr>
            <a:xfrm>
              <a:off x="67310" y="67310"/>
              <a:ext cx="3555198" cy="2757035"/>
            </a:xfrm>
            <a:custGeom>
              <a:avLst/>
              <a:gdLst/>
              <a:ahLst/>
              <a:cxnLst/>
              <a:rect l="l" t="t" r="r" b="b"/>
              <a:pathLst>
                <a:path w="3555198" h="2757035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744335"/>
                  </a:lnTo>
                  <a:lnTo>
                    <a:pt x="12700" y="2744335"/>
                  </a:lnTo>
                  <a:lnTo>
                    <a:pt x="12700" y="2689725"/>
                  </a:lnTo>
                  <a:lnTo>
                    <a:pt x="0" y="2689725"/>
                  </a:lnTo>
                  <a:lnTo>
                    <a:pt x="0" y="2757035"/>
                  </a:lnTo>
                  <a:lnTo>
                    <a:pt x="3555198" y="2757035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44" name="Freeform 44"/>
            <p:cNvSpPr/>
            <p:nvPr/>
          </p:nvSpPr>
          <p:spPr>
            <a:xfrm>
              <a:off x="12700" y="12700"/>
              <a:ext cx="3529797" cy="2731635"/>
            </a:xfrm>
            <a:custGeom>
              <a:avLst/>
              <a:gdLst/>
              <a:ahLst/>
              <a:cxnLst/>
              <a:rect l="l" t="t" r="r" b="b"/>
              <a:pathLst>
                <a:path w="3529797" h="2731635">
                  <a:moveTo>
                    <a:pt x="0" y="0"/>
                  </a:moveTo>
                  <a:lnTo>
                    <a:pt x="3529797" y="0"/>
                  </a:lnTo>
                  <a:lnTo>
                    <a:pt x="3529797" y="2731635"/>
                  </a:lnTo>
                  <a:lnTo>
                    <a:pt x="0" y="2731635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5" name="Freeform 45"/>
            <p:cNvSpPr/>
            <p:nvPr/>
          </p:nvSpPr>
          <p:spPr>
            <a:xfrm>
              <a:off x="0" y="0"/>
              <a:ext cx="3555197" cy="2757035"/>
            </a:xfrm>
            <a:custGeom>
              <a:avLst/>
              <a:gdLst/>
              <a:ahLst/>
              <a:cxnLst/>
              <a:rect l="l" t="t" r="r" b="b"/>
              <a:pathLst>
                <a:path w="3555197" h="2757035">
                  <a:moveTo>
                    <a:pt x="80010" y="2757035"/>
                  </a:moveTo>
                  <a:lnTo>
                    <a:pt x="3555197" y="2757035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757035"/>
                  </a:lnTo>
                  <a:lnTo>
                    <a:pt x="67310" y="2757035"/>
                  </a:lnTo>
                  <a:lnTo>
                    <a:pt x="80010" y="2757035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744335"/>
                  </a:lnTo>
                  <a:lnTo>
                    <a:pt x="12700" y="2744335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46" name="TextBox 46"/>
          <p:cNvSpPr txBox="1"/>
          <p:nvPr/>
        </p:nvSpPr>
        <p:spPr>
          <a:xfrm>
            <a:off x="1316338" y="3708917"/>
            <a:ext cx="7108046" cy="16927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600"/>
              </a:lnSpc>
              <a:spcBef>
                <a:spcPct val="0"/>
              </a:spcBef>
            </a:pPr>
            <a:r>
              <a:rPr lang="en-US" sz="5500" dirty="0" err="1">
                <a:solidFill>
                  <a:srgbClr val="2B262E"/>
                </a:solidFill>
                <a:latin typeface="IBM Plex Mono Bold"/>
              </a:rPr>
              <a:t>Quãng</a:t>
            </a:r>
            <a:r>
              <a:rPr lang="en-US" sz="5500" dirty="0">
                <a:solidFill>
                  <a:srgbClr val="2B262E"/>
                </a:solidFill>
                <a:latin typeface="IBM Plex Mono Bold"/>
              </a:rPr>
              <a:t> </a:t>
            </a:r>
            <a:r>
              <a:rPr lang="en-US" sz="5500" dirty="0" err="1">
                <a:solidFill>
                  <a:srgbClr val="2B262E"/>
                </a:solidFill>
                <a:latin typeface="IBM Plex Mono Bold"/>
              </a:rPr>
              <a:t>đường</a:t>
            </a:r>
            <a:endParaRPr lang="en-US" sz="5500" dirty="0">
              <a:solidFill>
                <a:srgbClr val="2B262E"/>
              </a:solidFill>
              <a:latin typeface="IBM Plex Mono Bold"/>
            </a:endParaRPr>
          </a:p>
          <a:p>
            <a:pPr marL="0" lvl="0" indent="0" algn="ctr">
              <a:lnSpc>
                <a:spcPts val="6600"/>
              </a:lnSpc>
              <a:spcBef>
                <a:spcPct val="0"/>
              </a:spcBef>
            </a:pPr>
            <a:r>
              <a:rPr lang="en-US" sz="5500" dirty="0">
                <a:solidFill>
                  <a:srgbClr val="2B262E"/>
                </a:solidFill>
                <a:latin typeface="IBM Plex Mono Bold"/>
              </a:rPr>
              <a:t>(m)</a:t>
            </a:r>
          </a:p>
        </p:txBody>
      </p:sp>
      <p:grpSp>
        <p:nvGrpSpPr>
          <p:cNvPr id="47" name="Group 47"/>
          <p:cNvGrpSpPr/>
          <p:nvPr/>
        </p:nvGrpSpPr>
        <p:grpSpPr>
          <a:xfrm>
            <a:off x="1491538" y="5519613"/>
            <a:ext cx="6787500" cy="3378589"/>
            <a:chOff x="0" y="0"/>
            <a:chExt cx="33376791" cy="19248591"/>
          </a:xfrm>
        </p:grpSpPr>
        <p:sp>
          <p:nvSpPr>
            <p:cNvPr id="48" name="Freeform 48"/>
            <p:cNvSpPr/>
            <p:nvPr/>
          </p:nvSpPr>
          <p:spPr>
            <a:xfrm>
              <a:off x="72390" y="72390"/>
              <a:ext cx="33232011" cy="19103812"/>
            </a:xfrm>
            <a:custGeom>
              <a:avLst/>
              <a:gdLst/>
              <a:ahLst/>
              <a:cxnLst/>
              <a:rect l="l" t="t" r="r" b="b"/>
              <a:pathLst>
                <a:path w="33232011" h="19103812">
                  <a:moveTo>
                    <a:pt x="0" y="0"/>
                  </a:moveTo>
                  <a:lnTo>
                    <a:pt x="33232011" y="0"/>
                  </a:lnTo>
                  <a:lnTo>
                    <a:pt x="33232011" y="19103812"/>
                  </a:lnTo>
                  <a:lnTo>
                    <a:pt x="0" y="191038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</p:spPr>
        </p:sp>
        <p:sp>
          <p:nvSpPr>
            <p:cNvPr id="49" name="Freeform 49"/>
            <p:cNvSpPr/>
            <p:nvPr/>
          </p:nvSpPr>
          <p:spPr>
            <a:xfrm>
              <a:off x="0" y="0"/>
              <a:ext cx="33376791" cy="19248591"/>
            </a:xfrm>
            <a:custGeom>
              <a:avLst/>
              <a:gdLst/>
              <a:ahLst/>
              <a:cxnLst/>
              <a:rect l="l" t="t" r="r" b="b"/>
              <a:pathLst>
                <a:path w="33376791" h="19248591">
                  <a:moveTo>
                    <a:pt x="33232012" y="19103811"/>
                  </a:moveTo>
                  <a:lnTo>
                    <a:pt x="33376791" y="19103811"/>
                  </a:lnTo>
                  <a:lnTo>
                    <a:pt x="33376791" y="19248591"/>
                  </a:lnTo>
                  <a:lnTo>
                    <a:pt x="33232012" y="19248591"/>
                  </a:lnTo>
                  <a:lnTo>
                    <a:pt x="33232012" y="1910381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19103811"/>
                  </a:lnTo>
                  <a:lnTo>
                    <a:pt x="0" y="19103811"/>
                  </a:lnTo>
                  <a:lnTo>
                    <a:pt x="0" y="144780"/>
                  </a:lnTo>
                  <a:close/>
                  <a:moveTo>
                    <a:pt x="0" y="19103811"/>
                  </a:moveTo>
                  <a:lnTo>
                    <a:pt x="144780" y="19103811"/>
                  </a:lnTo>
                  <a:lnTo>
                    <a:pt x="144780" y="19248591"/>
                  </a:lnTo>
                  <a:lnTo>
                    <a:pt x="0" y="19248591"/>
                  </a:lnTo>
                  <a:lnTo>
                    <a:pt x="0" y="19103811"/>
                  </a:lnTo>
                  <a:close/>
                  <a:moveTo>
                    <a:pt x="33232012" y="144780"/>
                  </a:moveTo>
                  <a:lnTo>
                    <a:pt x="33376791" y="144780"/>
                  </a:lnTo>
                  <a:lnTo>
                    <a:pt x="33376791" y="19103811"/>
                  </a:lnTo>
                  <a:lnTo>
                    <a:pt x="33232012" y="19103811"/>
                  </a:lnTo>
                  <a:lnTo>
                    <a:pt x="33232012" y="144780"/>
                  </a:lnTo>
                  <a:close/>
                  <a:moveTo>
                    <a:pt x="144780" y="19103811"/>
                  </a:moveTo>
                  <a:lnTo>
                    <a:pt x="33232012" y="19103811"/>
                  </a:lnTo>
                  <a:lnTo>
                    <a:pt x="33232012" y="19248591"/>
                  </a:lnTo>
                  <a:lnTo>
                    <a:pt x="144780" y="19248591"/>
                  </a:lnTo>
                  <a:lnTo>
                    <a:pt x="144780" y="19103811"/>
                  </a:lnTo>
                  <a:close/>
                  <a:moveTo>
                    <a:pt x="33232012" y="0"/>
                  </a:moveTo>
                  <a:lnTo>
                    <a:pt x="33376791" y="0"/>
                  </a:lnTo>
                  <a:lnTo>
                    <a:pt x="33376791" y="144780"/>
                  </a:lnTo>
                  <a:lnTo>
                    <a:pt x="33232012" y="144780"/>
                  </a:lnTo>
                  <a:lnTo>
                    <a:pt x="33232012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232012" y="0"/>
                  </a:lnTo>
                  <a:lnTo>
                    <a:pt x="33232012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50" name="TextBox 50"/>
          <p:cNvSpPr txBox="1"/>
          <p:nvPr/>
        </p:nvSpPr>
        <p:spPr>
          <a:xfrm>
            <a:off x="1920025" y="6941006"/>
            <a:ext cx="5841265" cy="6117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ctr">
              <a:lnSpc>
                <a:spcPts val="4249"/>
              </a:lnSpc>
            </a:pPr>
            <a:r>
              <a:rPr lang="en-US" sz="5400" dirty="0">
                <a:solidFill>
                  <a:srgbClr val="000000"/>
                </a:solidFill>
                <a:latin typeface="Josefin Sans Regular"/>
              </a:rPr>
              <a:t>5; 10; 15; 20</a:t>
            </a:r>
          </a:p>
        </p:txBody>
      </p:sp>
      <p:grpSp>
        <p:nvGrpSpPr>
          <p:cNvPr id="51" name="Group 51"/>
          <p:cNvGrpSpPr/>
          <p:nvPr/>
        </p:nvGrpSpPr>
        <p:grpSpPr>
          <a:xfrm>
            <a:off x="1316338" y="5299549"/>
            <a:ext cx="899887" cy="776710"/>
            <a:chOff x="0" y="0"/>
            <a:chExt cx="1199850" cy="1199850"/>
          </a:xfrm>
        </p:grpSpPr>
        <p:sp>
          <p:nvSpPr>
            <p:cNvPr id="52" name="AutoShape 52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3" name="AutoShape 53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4" name="Group 54"/>
          <p:cNvGrpSpPr/>
          <p:nvPr/>
        </p:nvGrpSpPr>
        <p:grpSpPr>
          <a:xfrm rot="-5400000">
            <a:off x="1377927" y="8259927"/>
            <a:ext cx="776710" cy="899887"/>
            <a:chOff x="0" y="0"/>
            <a:chExt cx="1199850" cy="1199850"/>
          </a:xfrm>
        </p:grpSpPr>
        <p:sp>
          <p:nvSpPr>
            <p:cNvPr id="55" name="AutoShape 5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6" name="AutoShape 5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7" name="Group 57"/>
          <p:cNvGrpSpPr/>
          <p:nvPr/>
        </p:nvGrpSpPr>
        <p:grpSpPr>
          <a:xfrm rot="-5400000">
            <a:off x="9786044" y="8259927"/>
            <a:ext cx="776710" cy="899887"/>
            <a:chOff x="0" y="0"/>
            <a:chExt cx="1199850" cy="1199850"/>
          </a:xfrm>
        </p:grpSpPr>
        <p:sp>
          <p:nvSpPr>
            <p:cNvPr id="58" name="AutoShape 5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9" name="AutoShape 5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60"/>
          <p:cNvGrpSpPr/>
          <p:nvPr/>
        </p:nvGrpSpPr>
        <p:grpSpPr>
          <a:xfrm rot="5400000">
            <a:off x="7624185" y="5237960"/>
            <a:ext cx="776710" cy="899887"/>
            <a:chOff x="0" y="0"/>
            <a:chExt cx="1199850" cy="1199850"/>
          </a:xfrm>
        </p:grpSpPr>
        <p:sp>
          <p:nvSpPr>
            <p:cNvPr id="61" name="AutoShape 6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6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63"/>
          <p:cNvGrpSpPr/>
          <p:nvPr/>
        </p:nvGrpSpPr>
        <p:grpSpPr>
          <a:xfrm rot="5400000">
            <a:off x="16032302" y="5237960"/>
            <a:ext cx="776710" cy="899887"/>
            <a:chOff x="0" y="0"/>
            <a:chExt cx="1199850" cy="1199850"/>
          </a:xfrm>
        </p:grpSpPr>
        <p:sp>
          <p:nvSpPr>
            <p:cNvPr id="64" name="AutoShape 6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6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66"/>
          <p:cNvGrpSpPr/>
          <p:nvPr/>
        </p:nvGrpSpPr>
        <p:grpSpPr>
          <a:xfrm>
            <a:off x="7562597" y="8321517"/>
            <a:ext cx="899887" cy="776710"/>
            <a:chOff x="0" y="0"/>
            <a:chExt cx="1199850" cy="1199850"/>
          </a:xfrm>
        </p:grpSpPr>
        <p:sp>
          <p:nvSpPr>
            <p:cNvPr id="67" name="AutoShape 67"/>
            <p:cNvSpPr/>
            <p:nvPr/>
          </p:nvSpPr>
          <p:spPr>
            <a:xfrm rot="-10800000">
              <a:off x="0" y="116175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68"/>
            <p:cNvSpPr/>
            <p:nvPr/>
          </p:nvSpPr>
          <p:spPr>
            <a:xfrm rot="5400000">
              <a:off x="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73" name="TextBox 50">
            <a:extLst>
              <a:ext uri="{FF2B5EF4-FFF2-40B4-BE49-F238E27FC236}">
                <a16:creationId xmlns:a16="http://schemas.microsoft.com/office/drawing/2014/main" xmlns="" id="{8EA13AFF-C2B0-C6ED-00B0-352EEFAAEDE5}"/>
              </a:ext>
            </a:extLst>
          </p:cNvPr>
          <p:cNvSpPr txBox="1"/>
          <p:nvPr/>
        </p:nvSpPr>
        <p:spPr>
          <a:xfrm>
            <a:off x="10526710" y="6903054"/>
            <a:ext cx="5841265" cy="6117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ctr">
              <a:lnSpc>
                <a:spcPts val="4249"/>
              </a:lnSpc>
            </a:pPr>
            <a:r>
              <a:rPr lang="en-US" sz="5400" dirty="0">
                <a:solidFill>
                  <a:srgbClr val="000000"/>
                </a:solidFill>
                <a:latin typeface="Josefin Sans Regular"/>
              </a:rPr>
              <a:t>2; 4; 6; 8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hape, rectangle&#10;&#10;Description automatically generated with medium confidence">
            <a:extLst>
              <a:ext uri="{FF2B5EF4-FFF2-40B4-BE49-F238E27FC236}">
                <a16:creationId xmlns:a16="http://schemas.microsoft.com/office/drawing/2014/main" xmlns="" id="{43B1B554-AC09-4C49-AB4A-1EF1E0F568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257300"/>
            <a:ext cx="12039600" cy="784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1451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676400" y="1141079"/>
            <a:ext cx="14429577" cy="4402426"/>
            <a:chOff x="0" y="0"/>
            <a:chExt cx="6682181" cy="203871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6589471" cy="1946006"/>
            </a:xfrm>
            <a:custGeom>
              <a:avLst/>
              <a:gdLst/>
              <a:ahLst/>
              <a:cxnLst/>
              <a:rect l="l" t="t" r="r" b="b"/>
              <a:pathLst>
                <a:path w="6589471" h="1946006">
                  <a:moveTo>
                    <a:pt x="0" y="1891396"/>
                  </a:moveTo>
                  <a:lnTo>
                    <a:pt x="0" y="1946006"/>
                  </a:lnTo>
                  <a:lnTo>
                    <a:pt x="6589471" y="1946006"/>
                  </a:lnTo>
                  <a:lnTo>
                    <a:pt x="6589471" y="0"/>
                  </a:lnTo>
                  <a:lnTo>
                    <a:pt x="6534861" y="0"/>
                  </a:lnTo>
                  <a:lnTo>
                    <a:pt x="6534861" y="189139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6614871" cy="1971406"/>
            </a:xfrm>
            <a:custGeom>
              <a:avLst/>
              <a:gdLst/>
              <a:ahLst/>
              <a:cxnLst/>
              <a:rect l="l" t="t" r="r" b="b"/>
              <a:pathLst>
                <a:path w="6614871" h="1971406">
                  <a:moveTo>
                    <a:pt x="6547561" y="0"/>
                  </a:moveTo>
                  <a:lnTo>
                    <a:pt x="6547561" y="12700"/>
                  </a:lnTo>
                  <a:lnTo>
                    <a:pt x="6602171" y="12700"/>
                  </a:lnTo>
                  <a:lnTo>
                    <a:pt x="6602171" y="1958706"/>
                  </a:lnTo>
                  <a:lnTo>
                    <a:pt x="12700" y="1958706"/>
                  </a:lnTo>
                  <a:lnTo>
                    <a:pt x="12700" y="1904096"/>
                  </a:lnTo>
                  <a:lnTo>
                    <a:pt x="0" y="1904096"/>
                  </a:lnTo>
                  <a:lnTo>
                    <a:pt x="0" y="1971406"/>
                  </a:lnTo>
                  <a:lnTo>
                    <a:pt x="6614871" y="1971406"/>
                  </a:lnTo>
                  <a:lnTo>
                    <a:pt x="6614871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6589471" cy="1946006"/>
            </a:xfrm>
            <a:custGeom>
              <a:avLst/>
              <a:gdLst/>
              <a:ahLst/>
              <a:cxnLst/>
              <a:rect l="l" t="t" r="r" b="b"/>
              <a:pathLst>
                <a:path w="6589471" h="1946006">
                  <a:moveTo>
                    <a:pt x="0" y="0"/>
                  </a:moveTo>
                  <a:lnTo>
                    <a:pt x="6589471" y="0"/>
                  </a:lnTo>
                  <a:lnTo>
                    <a:pt x="6589471" y="1946006"/>
                  </a:lnTo>
                  <a:lnTo>
                    <a:pt x="0" y="194600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6614871" cy="1971406"/>
            </a:xfrm>
            <a:custGeom>
              <a:avLst/>
              <a:gdLst/>
              <a:ahLst/>
              <a:cxnLst/>
              <a:rect l="l" t="t" r="r" b="b"/>
              <a:pathLst>
                <a:path w="6614871" h="1971406">
                  <a:moveTo>
                    <a:pt x="80010" y="1971406"/>
                  </a:moveTo>
                  <a:lnTo>
                    <a:pt x="6614871" y="1971406"/>
                  </a:lnTo>
                  <a:lnTo>
                    <a:pt x="6614871" y="80010"/>
                  </a:lnTo>
                  <a:lnTo>
                    <a:pt x="6614871" y="67310"/>
                  </a:lnTo>
                  <a:lnTo>
                    <a:pt x="6614871" y="0"/>
                  </a:lnTo>
                  <a:lnTo>
                    <a:pt x="0" y="0"/>
                  </a:lnTo>
                  <a:lnTo>
                    <a:pt x="0" y="1971406"/>
                  </a:lnTo>
                  <a:lnTo>
                    <a:pt x="67310" y="1971406"/>
                  </a:lnTo>
                  <a:lnTo>
                    <a:pt x="80010" y="1971406"/>
                  </a:lnTo>
                  <a:close/>
                  <a:moveTo>
                    <a:pt x="12700" y="12700"/>
                  </a:moveTo>
                  <a:lnTo>
                    <a:pt x="6602171" y="12700"/>
                  </a:lnTo>
                  <a:lnTo>
                    <a:pt x="6602171" y="1958706"/>
                  </a:lnTo>
                  <a:lnTo>
                    <a:pt x="12700" y="195870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1676400" y="1141079"/>
            <a:ext cx="14284638" cy="657508"/>
            <a:chOff x="0" y="0"/>
            <a:chExt cx="68584296" cy="3156871"/>
          </a:xfrm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68439515" cy="3012091"/>
            </a:xfrm>
            <a:custGeom>
              <a:avLst/>
              <a:gdLst/>
              <a:ahLst/>
              <a:cxnLst/>
              <a:rect l="l" t="t" r="r" b="b"/>
              <a:pathLst>
                <a:path w="68439515" h="3012091">
                  <a:moveTo>
                    <a:pt x="0" y="0"/>
                  </a:moveTo>
                  <a:lnTo>
                    <a:pt x="68439515" y="0"/>
                  </a:lnTo>
                  <a:lnTo>
                    <a:pt x="68439515" y="3012091"/>
                  </a:lnTo>
                  <a:lnTo>
                    <a:pt x="0" y="30120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29"/>
            </a:solid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68584297" cy="3156871"/>
            </a:xfrm>
            <a:custGeom>
              <a:avLst/>
              <a:gdLst/>
              <a:ahLst/>
              <a:cxnLst/>
              <a:rect l="l" t="t" r="r" b="b"/>
              <a:pathLst>
                <a:path w="68584297" h="3156871">
                  <a:moveTo>
                    <a:pt x="68439519" y="3012091"/>
                  </a:moveTo>
                  <a:lnTo>
                    <a:pt x="68584297" y="3012091"/>
                  </a:lnTo>
                  <a:lnTo>
                    <a:pt x="68584297" y="3156871"/>
                  </a:lnTo>
                  <a:lnTo>
                    <a:pt x="68439519" y="3156871"/>
                  </a:lnTo>
                  <a:lnTo>
                    <a:pt x="68439519" y="301209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012091"/>
                  </a:lnTo>
                  <a:lnTo>
                    <a:pt x="0" y="3012091"/>
                  </a:lnTo>
                  <a:lnTo>
                    <a:pt x="0" y="144780"/>
                  </a:lnTo>
                  <a:close/>
                  <a:moveTo>
                    <a:pt x="0" y="3012091"/>
                  </a:moveTo>
                  <a:lnTo>
                    <a:pt x="144780" y="3012091"/>
                  </a:lnTo>
                  <a:lnTo>
                    <a:pt x="144780" y="3156871"/>
                  </a:lnTo>
                  <a:lnTo>
                    <a:pt x="0" y="3156871"/>
                  </a:lnTo>
                  <a:lnTo>
                    <a:pt x="0" y="3012091"/>
                  </a:lnTo>
                  <a:close/>
                  <a:moveTo>
                    <a:pt x="68439519" y="144780"/>
                  </a:moveTo>
                  <a:lnTo>
                    <a:pt x="68584297" y="144780"/>
                  </a:lnTo>
                  <a:lnTo>
                    <a:pt x="68584297" y="3012091"/>
                  </a:lnTo>
                  <a:lnTo>
                    <a:pt x="68439519" y="3012091"/>
                  </a:lnTo>
                  <a:lnTo>
                    <a:pt x="68439519" y="144780"/>
                  </a:lnTo>
                  <a:close/>
                  <a:moveTo>
                    <a:pt x="144780" y="3012091"/>
                  </a:moveTo>
                  <a:lnTo>
                    <a:pt x="68439519" y="3012091"/>
                  </a:lnTo>
                  <a:lnTo>
                    <a:pt x="68439519" y="3156871"/>
                  </a:lnTo>
                  <a:lnTo>
                    <a:pt x="144780" y="3156871"/>
                  </a:lnTo>
                  <a:lnTo>
                    <a:pt x="144780" y="3012091"/>
                  </a:lnTo>
                  <a:close/>
                  <a:moveTo>
                    <a:pt x="68439519" y="0"/>
                  </a:moveTo>
                  <a:lnTo>
                    <a:pt x="68584297" y="0"/>
                  </a:lnTo>
                  <a:lnTo>
                    <a:pt x="68584297" y="144780"/>
                  </a:lnTo>
                  <a:lnTo>
                    <a:pt x="68439519" y="144780"/>
                  </a:lnTo>
                  <a:lnTo>
                    <a:pt x="68439519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68439519" y="0"/>
                  </a:lnTo>
                  <a:lnTo>
                    <a:pt x="68439519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857375" y="1280073"/>
            <a:ext cx="379520" cy="379520"/>
            <a:chOff x="0" y="0"/>
            <a:chExt cx="506027" cy="506027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15" name="Group 15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C0CB"/>
              </a:solidFill>
            </p:spPr>
          </p:sp>
        </p:grpSp>
      </p:grpSp>
      <p:grpSp>
        <p:nvGrpSpPr>
          <p:cNvPr id="17" name="Group 17"/>
          <p:cNvGrpSpPr/>
          <p:nvPr/>
        </p:nvGrpSpPr>
        <p:grpSpPr>
          <a:xfrm>
            <a:off x="2377742" y="1280073"/>
            <a:ext cx="379520" cy="379520"/>
            <a:chOff x="0" y="0"/>
            <a:chExt cx="506027" cy="506027"/>
          </a:xfrm>
        </p:grpSpPr>
        <p:grpSp>
          <p:nvGrpSpPr>
            <p:cNvPr id="18" name="Group 18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19" name="Freeform 19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20" name="Group 20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21" name="Freeform 21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76A"/>
              </a:solidFill>
            </p:spPr>
          </p:sp>
        </p:grpSp>
      </p:grpSp>
      <p:grpSp>
        <p:nvGrpSpPr>
          <p:cNvPr id="22" name="Group 22"/>
          <p:cNvGrpSpPr/>
          <p:nvPr/>
        </p:nvGrpSpPr>
        <p:grpSpPr>
          <a:xfrm>
            <a:off x="2898109" y="1280073"/>
            <a:ext cx="379520" cy="379520"/>
            <a:chOff x="0" y="0"/>
            <a:chExt cx="506027" cy="506027"/>
          </a:xfrm>
        </p:grpSpPr>
        <p:grpSp>
          <p:nvGrpSpPr>
            <p:cNvPr id="23" name="Group 23"/>
            <p:cNvGrpSpPr/>
            <p:nvPr/>
          </p:nvGrpSpPr>
          <p:grpSpPr>
            <a:xfrm>
              <a:off x="0" y="0"/>
              <a:ext cx="506027" cy="506027"/>
              <a:chOff x="0" y="0"/>
              <a:chExt cx="6350000" cy="6350000"/>
            </a:xfrm>
          </p:grpSpPr>
          <p:sp>
            <p:nvSpPr>
              <p:cNvPr id="24" name="Freeform 24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grpSp>
          <p:nvGrpSpPr>
            <p:cNvPr id="25" name="Group 25"/>
            <p:cNvGrpSpPr/>
            <p:nvPr/>
          </p:nvGrpSpPr>
          <p:grpSpPr>
            <a:xfrm>
              <a:off x="34461" y="34461"/>
              <a:ext cx="437105" cy="437105"/>
              <a:chOff x="0" y="0"/>
              <a:chExt cx="6350000" cy="6350000"/>
            </a:xfrm>
          </p:grpSpPr>
          <p:sp>
            <p:nvSpPr>
              <p:cNvPr id="26" name="Freeform 26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6AC259"/>
              </a:solidFill>
            </p:spPr>
          </p:sp>
        </p:grpSp>
      </p:grpSp>
      <p:sp>
        <p:nvSpPr>
          <p:cNvPr id="27" name="TextBox 27"/>
          <p:cNvSpPr txBox="1"/>
          <p:nvPr/>
        </p:nvSpPr>
        <p:spPr>
          <a:xfrm>
            <a:off x="2183503" y="2192291"/>
            <a:ext cx="13320120" cy="25907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450"/>
              </a:lnSpc>
            </a:pPr>
            <a:r>
              <a:rPr lang="en-US" sz="7200" spc="-142" dirty="0">
                <a:solidFill>
                  <a:srgbClr val="2B262E"/>
                </a:solidFill>
                <a:latin typeface="IBM Plex Mono Bold"/>
              </a:rPr>
              <a:t>ĐIỀU GÌ XẢY RA NẾU VƯỢT QUÁ TỐC ĐỘ CHO PHÉP?</a:t>
            </a:r>
          </a:p>
        </p:txBody>
      </p:sp>
      <p:sp>
        <p:nvSpPr>
          <p:cNvPr id="28" name="TextBox 28"/>
          <p:cNvSpPr txBox="1"/>
          <p:nvPr/>
        </p:nvSpPr>
        <p:spPr>
          <a:xfrm>
            <a:off x="1184184" y="7441325"/>
            <a:ext cx="7649315" cy="130676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39"/>
              </a:lnSpc>
            </a:pP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Nếu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bạn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được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tuyên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truyền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về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điều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này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bạn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sẽ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làm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 </a:t>
            </a:r>
            <a:r>
              <a:rPr lang="en-US" sz="4800" dirty="0" err="1">
                <a:solidFill>
                  <a:srgbClr val="FFFFFF"/>
                </a:solidFill>
                <a:latin typeface="Josefin Sans Regular"/>
              </a:rPr>
              <a:t>gì</a:t>
            </a:r>
            <a:r>
              <a:rPr lang="en-US" sz="4800" dirty="0">
                <a:solidFill>
                  <a:srgbClr val="FFFFFF"/>
                </a:solidFill>
                <a:latin typeface="Josefin Sans Regular"/>
              </a:rPr>
              <a:t>?</a:t>
            </a:r>
          </a:p>
        </p:txBody>
      </p:sp>
      <p:pic>
        <p:nvPicPr>
          <p:cNvPr id="30" name="Picture 29" descr="A picture containing text, device, gauge&#10;&#10;Description automatically generated">
            <a:extLst>
              <a:ext uri="{FF2B5EF4-FFF2-40B4-BE49-F238E27FC236}">
                <a16:creationId xmlns:a16="http://schemas.microsoft.com/office/drawing/2014/main" xmlns="" id="{23260B02-1F81-FC37-A89A-F498FB132E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6585889"/>
            <a:ext cx="6318537" cy="355417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xmlns="" id="{6E4731E2-D3EA-21CD-8419-B9B8323D7B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770" y="2536159"/>
            <a:ext cx="7694676" cy="5235771"/>
          </a:xfrm>
          <a:prstGeom prst="rect">
            <a:avLst/>
          </a:prstGeom>
        </p:spPr>
      </p:pic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xmlns="" id="{18EE0038-78F8-7ADB-6E2E-5EFFD94508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1551" y="2564515"/>
            <a:ext cx="7694676" cy="5157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5038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115583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201474" y="1315749"/>
            <a:ext cx="15488073" cy="13542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spcBef>
                <a:spcPct val="0"/>
              </a:spcBef>
            </a:pPr>
            <a:r>
              <a:rPr lang="en-US" sz="4400" b="1" u="sng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 tập 4:</a:t>
            </a:r>
            <a:r>
              <a:rPr lang="en-US" sz="44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ãy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u="none" dirty="0">
              <a:solidFill>
                <a:srgbClr val="2B262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6"/>
          <p:cNvGrpSpPr/>
          <p:nvPr/>
        </p:nvGrpSpPr>
        <p:grpSpPr>
          <a:xfrm>
            <a:off x="1028700" y="3389886"/>
            <a:ext cx="7822483" cy="6098921"/>
            <a:chOff x="0" y="0"/>
            <a:chExt cx="10429977" cy="8131895"/>
          </a:xfrm>
        </p:grpSpPr>
        <p:grpSp>
          <p:nvGrpSpPr>
            <p:cNvPr id="27" name="Group 27"/>
            <p:cNvGrpSpPr/>
            <p:nvPr/>
          </p:nvGrpSpPr>
          <p:grpSpPr>
            <a:xfrm>
              <a:off x="0" y="0"/>
              <a:ext cx="10429977" cy="8131895"/>
              <a:chOff x="0" y="0"/>
              <a:chExt cx="3622507" cy="2824345"/>
            </a:xfrm>
          </p:grpSpPr>
          <p:sp>
            <p:nvSpPr>
              <p:cNvPr id="28" name="Freeform 28"/>
              <p:cNvSpPr/>
              <p:nvPr/>
            </p:nvSpPr>
            <p:spPr>
              <a:xfrm>
                <a:off x="80010" y="80010"/>
                <a:ext cx="3529798" cy="2731635"/>
              </a:xfrm>
              <a:custGeom>
                <a:avLst/>
                <a:gdLst/>
                <a:ahLst/>
                <a:cxnLst/>
                <a:rect l="l" t="t" r="r" b="b"/>
                <a:pathLst>
                  <a:path w="3529798" h="2731635">
                    <a:moveTo>
                      <a:pt x="0" y="2677025"/>
                    </a:moveTo>
                    <a:lnTo>
                      <a:pt x="0" y="2731635"/>
                    </a:lnTo>
                    <a:lnTo>
                      <a:pt x="3529798" y="2731635"/>
                    </a:lnTo>
                    <a:lnTo>
                      <a:pt x="3529798" y="0"/>
                    </a:lnTo>
                    <a:lnTo>
                      <a:pt x="3475187" y="0"/>
                    </a:lnTo>
                    <a:lnTo>
                      <a:pt x="3475187" y="2677025"/>
                    </a:lnTo>
                    <a:close/>
                  </a:path>
                </a:pathLst>
              </a:custGeom>
              <a:solidFill>
                <a:srgbClr val="6AC259"/>
              </a:solidFill>
            </p:spPr>
          </p:sp>
          <p:sp>
            <p:nvSpPr>
              <p:cNvPr id="29" name="Freeform 29"/>
              <p:cNvSpPr/>
              <p:nvPr/>
            </p:nvSpPr>
            <p:spPr>
              <a:xfrm>
                <a:off x="67310" y="67310"/>
                <a:ext cx="3555198" cy="2757035"/>
              </a:xfrm>
              <a:custGeom>
                <a:avLst/>
                <a:gdLst/>
                <a:ahLst/>
                <a:cxnLst/>
                <a:rect l="l" t="t" r="r" b="b"/>
                <a:pathLst>
                  <a:path w="3555198" h="2757035">
                    <a:moveTo>
                      <a:pt x="3487887" y="0"/>
                    </a:moveTo>
                    <a:lnTo>
                      <a:pt x="3487887" y="12700"/>
                    </a:lnTo>
                    <a:lnTo>
                      <a:pt x="3542498" y="12700"/>
                    </a:lnTo>
                    <a:lnTo>
                      <a:pt x="3542498" y="2744335"/>
                    </a:lnTo>
                    <a:lnTo>
                      <a:pt x="12700" y="2744335"/>
                    </a:lnTo>
                    <a:lnTo>
                      <a:pt x="12700" y="2689725"/>
                    </a:lnTo>
                    <a:lnTo>
                      <a:pt x="0" y="2689725"/>
                    </a:lnTo>
                    <a:lnTo>
                      <a:pt x="0" y="2757035"/>
                    </a:lnTo>
                    <a:lnTo>
                      <a:pt x="3555198" y="2757035"/>
                    </a:lnTo>
                    <a:lnTo>
                      <a:pt x="3555198" y="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</p:sp>
          <p:sp>
            <p:nvSpPr>
              <p:cNvPr id="30" name="Freeform 30"/>
              <p:cNvSpPr/>
              <p:nvPr/>
            </p:nvSpPr>
            <p:spPr>
              <a:xfrm>
                <a:off x="12700" y="12700"/>
                <a:ext cx="3529797" cy="2731635"/>
              </a:xfrm>
              <a:custGeom>
                <a:avLst/>
                <a:gdLst/>
                <a:ahLst/>
                <a:cxnLst/>
                <a:rect l="l" t="t" r="r" b="b"/>
                <a:pathLst>
                  <a:path w="3529797" h="2731635">
                    <a:moveTo>
                      <a:pt x="0" y="0"/>
                    </a:moveTo>
                    <a:lnTo>
                      <a:pt x="3529797" y="0"/>
                    </a:lnTo>
                    <a:lnTo>
                      <a:pt x="3529797" y="2731635"/>
                    </a:lnTo>
                    <a:lnTo>
                      <a:pt x="0" y="2731635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1" name="Freeform 31"/>
              <p:cNvSpPr/>
              <p:nvPr/>
            </p:nvSpPr>
            <p:spPr>
              <a:xfrm>
                <a:off x="0" y="0"/>
                <a:ext cx="3555197" cy="2757035"/>
              </a:xfrm>
              <a:custGeom>
                <a:avLst/>
                <a:gdLst/>
                <a:ahLst/>
                <a:cxnLst/>
                <a:rect l="l" t="t" r="r" b="b"/>
                <a:pathLst>
                  <a:path w="3555197" h="2757035">
                    <a:moveTo>
                      <a:pt x="80010" y="2757035"/>
                    </a:moveTo>
                    <a:lnTo>
                      <a:pt x="3555197" y="2757035"/>
                    </a:lnTo>
                    <a:lnTo>
                      <a:pt x="3555197" y="80010"/>
                    </a:lnTo>
                    <a:lnTo>
                      <a:pt x="3555197" y="67310"/>
                    </a:lnTo>
                    <a:lnTo>
                      <a:pt x="3555197" y="0"/>
                    </a:lnTo>
                    <a:lnTo>
                      <a:pt x="0" y="0"/>
                    </a:lnTo>
                    <a:lnTo>
                      <a:pt x="0" y="2757035"/>
                    </a:lnTo>
                    <a:lnTo>
                      <a:pt x="67310" y="2757035"/>
                    </a:lnTo>
                    <a:lnTo>
                      <a:pt x="80010" y="2757035"/>
                    </a:lnTo>
                    <a:close/>
                    <a:moveTo>
                      <a:pt x="12700" y="12700"/>
                    </a:moveTo>
                    <a:lnTo>
                      <a:pt x="3542497" y="12700"/>
                    </a:lnTo>
                    <a:lnTo>
                      <a:pt x="3542497" y="2744335"/>
                    </a:lnTo>
                    <a:lnTo>
                      <a:pt x="12700" y="2744335"/>
                    </a:lnTo>
                    <a:lnTo>
                      <a:pt x="12700" y="1270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sp>
          <p:nvSpPr>
            <p:cNvPr id="32" name="TextBox 32"/>
            <p:cNvSpPr txBox="1"/>
            <p:nvPr/>
          </p:nvSpPr>
          <p:spPr>
            <a:xfrm>
              <a:off x="383518" y="425374"/>
              <a:ext cx="9477395" cy="11176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6600"/>
                </a:lnSpc>
                <a:spcBef>
                  <a:spcPct val="0"/>
                </a:spcBef>
              </a:pPr>
              <a:endParaRPr/>
            </a:p>
          </p:txBody>
        </p:sp>
        <p:grpSp>
          <p:nvGrpSpPr>
            <p:cNvPr id="33" name="Group 33"/>
            <p:cNvGrpSpPr/>
            <p:nvPr/>
          </p:nvGrpSpPr>
          <p:grpSpPr>
            <a:xfrm>
              <a:off x="617118" y="2125233"/>
              <a:ext cx="9049999" cy="5219188"/>
              <a:chOff x="0" y="0"/>
              <a:chExt cx="33376791" cy="19248591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72390" y="72390"/>
                <a:ext cx="33232011" cy="19103812"/>
              </a:xfrm>
              <a:custGeom>
                <a:avLst/>
                <a:gdLst/>
                <a:ahLst/>
                <a:cxnLst/>
                <a:rect l="l" t="t" r="r" b="b"/>
                <a:pathLst>
                  <a:path w="33232011" h="19103812">
                    <a:moveTo>
                      <a:pt x="0" y="0"/>
                    </a:moveTo>
                    <a:lnTo>
                      <a:pt x="33232011" y="0"/>
                    </a:lnTo>
                    <a:lnTo>
                      <a:pt x="33232011" y="19103812"/>
                    </a:lnTo>
                    <a:lnTo>
                      <a:pt x="0" y="191038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C3FF"/>
              </a:solidFill>
            </p:spPr>
          </p:sp>
          <p:sp>
            <p:nvSpPr>
              <p:cNvPr id="35" name="Freeform 35"/>
              <p:cNvSpPr/>
              <p:nvPr/>
            </p:nvSpPr>
            <p:spPr>
              <a:xfrm>
                <a:off x="0" y="0"/>
                <a:ext cx="33376791" cy="19248591"/>
              </a:xfrm>
              <a:custGeom>
                <a:avLst/>
                <a:gdLst/>
                <a:ahLst/>
                <a:cxnLst/>
                <a:rect l="l" t="t" r="r" b="b"/>
                <a:pathLst>
                  <a:path w="33376791" h="19248591">
                    <a:moveTo>
                      <a:pt x="33232012" y="19103811"/>
                    </a:moveTo>
                    <a:lnTo>
                      <a:pt x="33376791" y="19103811"/>
                    </a:lnTo>
                    <a:lnTo>
                      <a:pt x="33376791" y="19248591"/>
                    </a:lnTo>
                    <a:lnTo>
                      <a:pt x="33232012" y="19248591"/>
                    </a:lnTo>
                    <a:lnTo>
                      <a:pt x="33232012" y="19103811"/>
                    </a:lnTo>
                    <a:close/>
                    <a:moveTo>
                      <a:pt x="0" y="144780"/>
                    </a:moveTo>
                    <a:lnTo>
                      <a:pt x="144780" y="144780"/>
                    </a:lnTo>
                    <a:lnTo>
                      <a:pt x="144780" y="19103811"/>
                    </a:lnTo>
                    <a:lnTo>
                      <a:pt x="0" y="19103811"/>
                    </a:lnTo>
                    <a:lnTo>
                      <a:pt x="0" y="144780"/>
                    </a:lnTo>
                    <a:close/>
                    <a:moveTo>
                      <a:pt x="0" y="19103811"/>
                    </a:moveTo>
                    <a:lnTo>
                      <a:pt x="144780" y="19103811"/>
                    </a:lnTo>
                    <a:lnTo>
                      <a:pt x="144780" y="19248591"/>
                    </a:lnTo>
                    <a:lnTo>
                      <a:pt x="0" y="19248591"/>
                    </a:lnTo>
                    <a:lnTo>
                      <a:pt x="0" y="19103811"/>
                    </a:lnTo>
                    <a:close/>
                    <a:moveTo>
                      <a:pt x="33232012" y="144780"/>
                    </a:moveTo>
                    <a:lnTo>
                      <a:pt x="33376791" y="144780"/>
                    </a:lnTo>
                    <a:lnTo>
                      <a:pt x="33376791" y="19103811"/>
                    </a:lnTo>
                    <a:lnTo>
                      <a:pt x="33232012" y="19103811"/>
                    </a:lnTo>
                    <a:lnTo>
                      <a:pt x="33232012" y="144780"/>
                    </a:lnTo>
                    <a:close/>
                    <a:moveTo>
                      <a:pt x="144780" y="19103811"/>
                    </a:moveTo>
                    <a:lnTo>
                      <a:pt x="33232012" y="19103811"/>
                    </a:lnTo>
                    <a:lnTo>
                      <a:pt x="33232012" y="19248591"/>
                    </a:lnTo>
                    <a:lnTo>
                      <a:pt x="144780" y="19248591"/>
                    </a:lnTo>
                    <a:lnTo>
                      <a:pt x="144780" y="19103811"/>
                    </a:lnTo>
                    <a:close/>
                    <a:moveTo>
                      <a:pt x="33232012" y="0"/>
                    </a:moveTo>
                    <a:lnTo>
                      <a:pt x="33376791" y="0"/>
                    </a:lnTo>
                    <a:lnTo>
                      <a:pt x="33376791" y="144780"/>
                    </a:lnTo>
                    <a:lnTo>
                      <a:pt x="33232012" y="144780"/>
                    </a:lnTo>
                    <a:lnTo>
                      <a:pt x="33232012" y="0"/>
                    </a:lnTo>
                    <a:close/>
                    <a:moveTo>
                      <a:pt x="0" y="0"/>
                    </a:moveTo>
                    <a:lnTo>
                      <a:pt x="144780" y="0"/>
                    </a:lnTo>
                    <a:lnTo>
                      <a:pt x="144780" y="144780"/>
                    </a:lnTo>
                    <a:lnTo>
                      <a:pt x="0" y="144780"/>
                    </a:lnTo>
                    <a:lnTo>
                      <a:pt x="0" y="0"/>
                    </a:lnTo>
                    <a:close/>
                    <a:moveTo>
                      <a:pt x="144780" y="0"/>
                    </a:moveTo>
                    <a:lnTo>
                      <a:pt x="33232012" y="0"/>
                    </a:lnTo>
                    <a:lnTo>
                      <a:pt x="33232012" y="144780"/>
                    </a:lnTo>
                    <a:lnTo>
                      <a:pt x="144780" y="144780"/>
                    </a:lnTo>
                    <a:lnTo>
                      <a:pt x="144780" y="0"/>
                    </a:lnTo>
                    <a:close/>
                  </a:path>
                </a:pathLst>
              </a:custGeom>
              <a:solidFill>
                <a:srgbClr val="2B262E"/>
              </a:solidFill>
            </p:spPr>
          </p:sp>
        </p:grpSp>
        <p:sp>
          <p:nvSpPr>
            <p:cNvPr id="36" name="TextBox 36"/>
            <p:cNvSpPr txBox="1"/>
            <p:nvPr/>
          </p:nvSpPr>
          <p:spPr>
            <a:xfrm>
              <a:off x="1228038" y="3180929"/>
              <a:ext cx="7788354" cy="288014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1" indent="0" algn="ctr">
                <a:lnSpc>
                  <a:spcPts val="17281"/>
                </a:lnSpc>
              </a:pPr>
              <a:endParaRPr/>
            </a:p>
          </p:txBody>
        </p:sp>
        <p:sp>
          <p:nvSpPr>
            <p:cNvPr id="37" name="AutoShape 37"/>
            <p:cNvSpPr/>
            <p:nvPr/>
          </p:nvSpPr>
          <p:spPr>
            <a:xfrm>
              <a:off x="383518" y="187218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8" name="AutoShape 38"/>
            <p:cNvSpPr/>
            <p:nvPr/>
          </p:nvSpPr>
          <p:spPr>
            <a:xfrm rot="-5400000">
              <a:off x="-197357" y="245306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10800000">
              <a:off x="8711863" y="7573021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0" name="AutoShape 40"/>
            <p:cNvSpPr/>
            <p:nvPr/>
          </p:nvSpPr>
          <p:spPr>
            <a:xfrm rot="5400000">
              <a:off x="9292738" y="6992146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1" name="Group 41"/>
          <p:cNvGrpSpPr/>
          <p:nvPr/>
        </p:nvGrpSpPr>
        <p:grpSpPr>
          <a:xfrm>
            <a:off x="1028700" y="3389886"/>
            <a:ext cx="16344900" cy="6630414"/>
            <a:chOff x="0" y="0"/>
            <a:chExt cx="3622507" cy="2824345"/>
          </a:xfrm>
        </p:grpSpPr>
        <p:sp>
          <p:nvSpPr>
            <p:cNvPr id="42" name="Freeform 42"/>
            <p:cNvSpPr/>
            <p:nvPr/>
          </p:nvSpPr>
          <p:spPr>
            <a:xfrm>
              <a:off x="80010" y="80010"/>
              <a:ext cx="3529798" cy="2731635"/>
            </a:xfrm>
            <a:custGeom>
              <a:avLst/>
              <a:gdLst/>
              <a:ahLst/>
              <a:cxnLst/>
              <a:rect l="l" t="t" r="r" b="b"/>
              <a:pathLst>
                <a:path w="3529798" h="2731635">
                  <a:moveTo>
                    <a:pt x="0" y="2677025"/>
                  </a:moveTo>
                  <a:lnTo>
                    <a:pt x="0" y="2731635"/>
                  </a:lnTo>
                  <a:lnTo>
                    <a:pt x="3529798" y="2731635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677025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43" name="Freeform 43"/>
            <p:cNvSpPr/>
            <p:nvPr/>
          </p:nvSpPr>
          <p:spPr>
            <a:xfrm>
              <a:off x="67310" y="67310"/>
              <a:ext cx="3555198" cy="2757035"/>
            </a:xfrm>
            <a:custGeom>
              <a:avLst/>
              <a:gdLst/>
              <a:ahLst/>
              <a:cxnLst/>
              <a:rect l="l" t="t" r="r" b="b"/>
              <a:pathLst>
                <a:path w="3555198" h="2757035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744335"/>
                  </a:lnTo>
                  <a:lnTo>
                    <a:pt x="12700" y="2744335"/>
                  </a:lnTo>
                  <a:lnTo>
                    <a:pt x="12700" y="2689725"/>
                  </a:lnTo>
                  <a:lnTo>
                    <a:pt x="0" y="2689725"/>
                  </a:lnTo>
                  <a:lnTo>
                    <a:pt x="0" y="2757035"/>
                  </a:lnTo>
                  <a:lnTo>
                    <a:pt x="3555198" y="2757035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44" name="Freeform 44"/>
            <p:cNvSpPr/>
            <p:nvPr/>
          </p:nvSpPr>
          <p:spPr>
            <a:xfrm>
              <a:off x="12700" y="12700"/>
              <a:ext cx="3529797" cy="2731635"/>
            </a:xfrm>
            <a:custGeom>
              <a:avLst/>
              <a:gdLst/>
              <a:ahLst/>
              <a:cxnLst/>
              <a:rect l="l" t="t" r="r" b="b"/>
              <a:pathLst>
                <a:path w="3529797" h="2731635">
                  <a:moveTo>
                    <a:pt x="0" y="0"/>
                  </a:moveTo>
                  <a:lnTo>
                    <a:pt x="3529797" y="0"/>
                  </a:lnTo>
                  <a:lnTo>
                    <a:pt x="3529797" y="2731635"/>
                  </a:lnTo>
                  <a:lnTo>
                    <a:pt x="0" y="2731635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5" name="Freeform 45"/>
            <p:cNvSpPr/>
            <p:nvPr/>
          </p:nvSpPr>
          <p:spPr>
            <a:xfrm>
              <a:off x="0" y="0"/>
              <a:ext cx="3555197" cy="2757035"/>
            </a:xfrm>
            <a:custGeom>
              <a:avLst/>
              <a:gdLst/>
              <a:ahLst/>
              <a:cxnLst/>
              <a:rect l="l" t="t" r="r" b="b"/>
              <a:pathLst>
                <a:path w="3555197" h="2757035">
                  <a:moveTo>
                    <a:pt x="80010" y="2757035"/>
                  </a:moveTo>
                  <a:lnTo>
                    <a:pt x="3555197" y="2757035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757035"/>
                  </a:lnTo>
                  <a:lnTo>
                    <a:pt x="67310" y="2757035"/>
                  </a:lnTo>
                  <a:lnTo>
                    <a:pt x="80010" y="2757035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744335"/>
                  </a:lnTo>
                  <a:lnTo>
                    <a:pt x="12700" y="2744335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47" name="Group 47"/>
          <p:cNvGrpSpPr/>
          <p:nvPr/>
        </p:nvGrpSpPr>
        <p:grpSpPr>
          <a:xfrm>
            <a:off x="1634331" y="4037358"/>
            <a:ext cx="14733641" cy="5002479"/>
            <a:chOff x="0" y="0"/>
            <a:chExt cx="33376791" cy="19248591"/>
          </a:xfrm>
        </p:grpSpPr>
        <p:sp>
          <p:nvSpPr>
            <p:cNvPr id="48" name="Freeform 48"/>
            <p:cNvSpPr/>
            <p:nvPr/>
          </p:nvSpPr>
          <p:spPr>
            <a:xfrm>
              <a:off x="72390" y="72390"/>
              <a:ext cx="33232011" cy="19103812"/>
            </a:xfrm>
            <a:custGeom>
              <a:avLst/>
              <a:gdLst/>
              <a:ahLst/>
              <a:cxnLst/>
              <a:rect l="l" t="t" r="r" b="b"/>
              <a:pathLst>
                <a:path w="33232011" h="19103812">
                  <a:moveTo>
                    <a:pt x="0" y="0"/>
                  </a:moveTo>
                  <a:lnTo>
                    <a:pt x="33232011" y="0"/>
                  </a:lnTo>
                  <a:lnTo>
                    <a:pt x="33232011" y="19103812"/>
                  </a:lnTo>
                  <a:lnTo>
                    <a:pt x="0" y="191038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</p:spPr>
        </p:sp>
        <p:sp>
          <p:nvSpPr>
            <p:cNvPr id="49" name="Freeform 49"/>
            <p:cNvSpPr/>
            <p:nvPr/>
          </p:nvSpPr>
          <p:spPr>
            <a:xfrm>
              <a:off x="0" y="0"/>
              <a:ext cx="33376791" cy="19248591"/>
            </a:xfrm>
            <a:custGeom>
              <a:avLst/>
              <a:gdLst/>
              <a:ahLst/>
              <a:cxnLst/>
              <a:rect l="l" t="t" r="r" b="b"/>
              <a:pathLst>
                <a:path w="33376791" h="19248591">
                  <a:moveTo>
                    <a:pt x="33232012" y="19103811"/>
                  </a:moveTo>
                  <a:lnTo>
                    <a:pt x="33376791" y="19103811"/>
                  </a:lnTo>
                  <a:lnTo>
                    <a:pt x="33376791" y="19248591"/>
                  </a:lnTo>
                  <a:lnTo>
                    <a:pt x="33232012" y="19248591"/>
                  </a:lnTo>
                  <a:lnTo>
                    <a:pt x="33232012" y="1910381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19103811"/>
                  </a:lnTo>
                  <a:lnTo>
                    <a:pt x="0" y="19103811"/>
                  </a:lnTo>
                  <a:lnTo>
                    <a:pt x="0" y="144780"/>
                  </a:lnTo>
                  <a:close/>
                  <a:moveTo>
                    <a:pt x="0" y="19103811"/>
                  </a:moveTo>
                  <a:lnTo>
                    <a:pt x="144780" y="19103811"/>
                  </a:lnTo>
                  <a:lnTo>
                    <a:pt x="144780" y="19248591"/>
                  </a:lnTo>
                  <a:lnTo>
                    <a:pt x="0" y="19248591"/>
                  </a:lnTo>
                  <a:lnTo>
                    <a:pt x="0" y="19103811"/>
                  </a:lnTo>
                  <a:close/>
                  <a:moveTo>
                    <a:pt x="33232012" y="144780"/>
                  </a:moveTo>
                  <a:lnTo>
                    <a:pt x="33376791" y="144780"/>
                  </a:lnTo>
                  <a:lnTo>
                    <a:pt x="33376791" y="19103811"/>
                  </a:lnTo>
                  <a:lnTo>
                    <a:pt x="33232012" y="19103811"/>
                  </a:lnTo>
                  <a:lnTo>
                    <a:pt x="33232012" y="144780"/>
                  </a:lnTo>
                  <a:close/>
                  <a:moveTo>
                    <a:pt x="144780" y="19103811"/>
                  </a:moveTo>
                  <a:lnTo>
                    <a:pt x="33232012" y="19103811"/>
                  </a:lnTo>
                  <a:lnTo>
                    <a:pt x="33232012" y="19248591"/>
                  </a:lnTo>
                  <a:lnTo>
                    <a:pt x="144780" y="19248591"/>
                  </a:lnTo>
                  <a:lnTo>
                    <a:pt x="144780" y="19103811"/>
                  </a:lnTo>
                  <a:close/>
                  <a:moveTo>
                    <a:pt x="33232012" y="0"/>
                  </a:moveTo>
                  <a:lnTo>
                    <a:pt x="33376791" y="0"/>
                  </a:lnTo>
                  <a:lnTo>
                    <a:pt x="33376791" y="144780"/>
                  </a:lnTo>
                  <a:lnTo>
                    <a:pt x="33232012" y="144780"/>
                  </a:lnTo>
                  <a:lnTo>
                    <a:pt x="33232012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33232012" y="0"/>
                  </a:lnTo>
                  <a:lnTo>
                    <a:pt x="33232012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51" name="Group 51"/>
          <p:cNvGrpSpPr/>
          <p:nvPr/>
        </p:nvGrpSpPr>
        <p:grpSpPr>
          <a:xfrm>
            <a:off x="1274595" y="3865299"/>
            <a:ext cx="899887" cy="776710"/>
            <a:chOff x="0" y="0"/>
            <a:chExt cx="1199850" cy="1199850"/>
          </a:xfrm>
        </p:grpSpPr>
        <p:sp>
          <p:nvSpPr>
            <p:cNvPr id="52" name="AutoShape 52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3" name="AutoShape 53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4" name="Group 54"/>
          <p:cNvGrpSpPr/>
          <p:nvPr/>
        </p:nvGrpSpPr>
        <p:grpSpPr>
          <a:xfrm rot="-5400000">
            <a:off x="1377928" y="8484423"/>
            <a:ext cx="776710" cy="899887"/>
            <a:chOff x="0" y="0"/>
            <a:chExt cx="1199850" cy="1199850"/>
          </a:xfrm>
        </p:grpSpPr>
        <p:sp>
          <p:nvSpPr>
            <p:cNvPr id="55" name="AutoShape 5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6" name="AutoShape 5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60"/>
          <p:cNvGrpSpPr/>
          <p:nvPr/>
        </p:nvGrpSpPr>
        <p:grpSpPr>
          <a:xfrm rot="5400000">
            <a:off x="15795366" y="3708817"/>
            <a:ext cx="776710" cy="899887"/>
            <a:chOff x="0" y="0"/>
            <a:chExt cx="1199850" cy="1199850"/>
          </a:xfrm>
        </p:grpSpPr>
        <p:sp>
          <p:nvSpPr>
            <p:cNvPr id="61" name="AutoShape 6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6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66"/>
          <p:cNvGrpSpPr/>
          <p:nvPr/>
        </p:nvGrpSpPr>
        <p:grpSpPr>
          <a:xfrm>
            <a:off x="15828426" y="8613166"/>
            <a:ext cx="899887" cy="776710"/>
            <a:chOff x="0" y="0"/>
            <a:chExt cx="1199850" cy="1199850"/>
          </a:xfrm>
        </p:grpSpPr>
        <p:sp>
          <p:nvSpPr>
            <p:cNvPr id="67" name="AutoShape 67"/>
            <p:cNvSpPr/>
            <p:nvPr/>
          </p:nvSpPr>
          <p:spPr>
            <a:xfrm rot="-10800000">
              <a:off x="0" y="116175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68"/>
            <p:cNvSpPr/>
            <p:nvPr/>
          </p:nvSpPr>
          <p:spPr>
            <a:xfrm rot="5400000">
              <a:off x="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pic>
        <p:nvPicPr>
          <p:cNvPr id="69" name="Picture 68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xmlns="" id="{06EB68C8-DCF2-9106-A0B4-7525D9863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289" t="57596" r="34808" b="24575"/>
          <a:stretch/>
        </p:blipFill>
        <p:spPr bwMode="auto">
          <a:xfrm>
            <a:off x="5618616" y="4304820"/>
            <a:ext cx="5841266" cy="45184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681325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1716241" y="798192"/>
            <a:ext cx="5543059" cy="8690616"/>
            <a:chOff x="0" y="0"/>
            <a:chExt cx="2566931" cy="4024530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2474221" cy="3931820"/>
            </a:xfrm>
            <a:custGeom>
              <a:avLst/>
              <a:gdLst/>
              <a:ahLst/>
              <a:cxnLst/>
              <a:rect l="l" t="t" r="r" b="b"/>
              <a:pathLst>
                <a:path w="2474221" h="3931820">
                  <a:moveTo>
                    <a:pt x="0" y="3877210"/>
                  </a:moveTo>
                  <a:lnTo>
                    <a:pt x="0" y="3931820"/>
                  </a:lnTo>
                  <a:lnTo>
                    <a:pt x="2474221" y="3931820"/>
                  </a:lnTo>
                  <a:lnTo>
                    <a:pt x="2474221" y="0"/>
                  </a:lnTo>
                  <a:lnTo>
                    <a:pt x="2419611" y="0"/>
                  </a:lnTo>
                  <a:lnTo>
                    <a:pt x="2419611" y="3877210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2499621" cy="3957220"/>
            </a:xfrm>
            <a:custGeom>
              <a:avLst/>
              <a:gdLst/>
              <a:ahLst/>
              <a:cxnLst/>
              <a:rect l="l" t="t" r="r" b="b"/>
              <a:pathLst>
                <a:path w="2499621" h="3957220">
                  <a:moveTo>
                    <a:pt x="2432311" y="0"/>
                  </a:moveTo>
                  <a:lnTo>
                    <a:pt x="2432311" y="12700"/>
                  </a:lnTo>
                  <a:lnTo>
                    <a:pt x="2486921" y="12700"/>
                  </a:lnTo>
                  <a:lnTo>
                    <a:pt x="2486921" y="3944520"/>
                  </a:lnTo>
                  <a:lnTo>
                    <a:pt x="12700" y="3944520"/>
                  </a:lnTo>
                  <a:lnTo>
                    <a:pt x="12700" y="3889910"/>
                  </a:lnTo>
                  <a:lnTo>
                    <a:pt x="0" y="3889910"/>
                  </a:lnTo>
                  <a:lnTo>
                    <a:pt x="0" y="3957220"/>
                  </a:lnTo>
                  <a:lnTo>
                    <a:pt x="2499621" y="3957220"/>
                  </a:lnTo>
                  <a:lnTo>
                    <a:pt x="2499621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2474221" cy="3931820"/>
            </a:xfrm>
            <a:custGeom>
              <a:avLst/>
              <a:gdLst/>
              <a:ahLst/>
              <a:cxnLst/>
              <a:rect l="l" t="t" r="r" b="b"/>
              <a:pathLst>
                <a:path w="2474221" h="3931820">
                  <a:moveTo>
                    <a:pt x="0" y="0"/>
                  </a:moveTo>
                  <a:lnTo>
                    <a:pt x="2474221" y="0"/>
                  </a:lnTo>
                  <a:lnTo>
                    <a:pt x="2474221" y="3931820"/>
                  </a:lnTo>
                  <a:lnTo>
                    <a:pt x="0" y="393182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2499621" cy="3957220"/>
            </a:xfrm>
            <a:custGeom>
              <a:avLst/>
              <a:gdLst/>
              <a:ahLst/>
              <a:cxnLst/>
              <a:rect l="l" t="t" r="r" b="b"/>
              <a:pathLst>
                <a:path w="2499621" h="3957220">
                  <a:moveTo>
                    <a:pt x="80010" y="3957220"/>
                  </a:moveTo>
                  <a:lnTo>
                    <a:pt x="2499621" y="3957220"/>
                  </a:lnTo>
                  <a:lnTo>
                    <a:pt x="2499621" y="80010"/>
                  </a:lnTo>
                  <a:lnTo>
                    <a:pt x="2499621" y="67310"/>
                  </a:lnTo>
                  <a:lnTo>
                    <a:pt x="2499621" y="0"/>
                  </a:lnTo>
                  <a:lnTo>
                    <a:pt x="0" y="0"/>
                  </a:lnTo>
                  <a:lnTo>
                    <a:pt x="0" y="3957220"/>
                  </a:lnTo>
                  <a:lnTo>
                    <a:pt x="67310" y="3957220"/>
                  </a:lnTo>
                  <a:lnTo>
                    <a:pt x="80010" y="3957220"/>
                  </a:lnTo>
                  <a:close/>
                  <a:moveTo>
                    <a:pt x="12700" y="12700"/>
                  </a:moveTo>
                  <a:lnTo>
                    <a:pt x="2486921" y="12700"/>
                  </a:lnTo>
                  <a:lnTo>
                    <a:pt x="2486921" y="3944520"/>
                  </a:lnTo>
                  <a:lnTo>
                    <a:pt x="12700" y="394452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457200" y="798192"/>
            <a:ext cx="10540114" cy="8690616"/>
            <a:chOff x="0" y="0"/>
            <a:chExt cx="4616358" cy="4024530"/>
          </a:xfrm>
        </p:grpSpPr>
        <p:sp>
          <p:nvSpPr>
            <p:cNvPr id="10" name="Freeform 10"/>
            <p:cNvSpPr/>
            <p:nvPr/>
          </p:nvSpPr>
          <p:spPr>
            <a:xfrm>
              <a:off x="80010" y="80010"/>
              <a:ext cx="4523648" cy="3931820"/>
            </a:xfrm>
            <a:custGeom>
              <a:avLst/>
              <a:gdLst/>
              <a:ahLst/>
              <a:cxnLst/>
              <a:rect l="l" t="t" r="r" b="b"/>
              <a:pathLst>
                <a:path w="4523648" h="3931820">
                  <a:moveTo>
                    <a:pt x="0" y="3877210"/>
                  </a:moveTo>
                  <a:lnTo>
                    <a:pt x="0" y="3931820"/>
                  </a:lnTo>
                  <a:lnTo>
                    <a:pt x="4523648" y="3931820"/>
                  </a:lnTo>
                  <a:lnTo>
                    <a:pt x="4523648" y="0"/>
                  </a:lnTo>
                  <a:lnTo>
                    <a:pt x="4469038" y="0"/>
                  </a:lnTo>
                  <a:lnTo>
                    <a:pt x="4469038" y="3877210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1" name="Freeform 11"/>
            <p:cNvSpPr/>
            <p:nvPr/>
          </p:nvSpPr>
          <p:spPr>
            <a:xfrm>
              <a:off x="67310" y="67310"/>
              <a:ext cx="4549048" cy="3957220"/>
            </a:xfrm>
            <a:custGeom>
              <a:avLst/>
              <a:gdLst/>
              <a:ahLst/>
              <a:cxnLst/>
              <a:rect l="l" t="t" r="r" b="b"/>
              <a:pathLst>
                <a:path w="4549048" h="3957220">
                  <a:moveTo>
                    <a:pt x="4481738" y="0"/>
                  </a:moveTo>
                  <a:lnTo>
                    <a:pt x="4481738" y="12700"/>
                  </a:lnTo>
                  <a:lnTo>
                    <a:pt x="4536348" y="12700"/>
                  </a:lnTo>
                  <a:lnTo>
                    <a:pt x="4536348" y="3944520"/>
                  </a:lnTo>
                  <a:lnTo>
                    <a:pt x="12700" y="3944520"/>
                  </a:lnTo>
                  <a:lnTo>
                    <a:pt x="12700" y="3889910"/>
                  </a:lnTo>
                  <a:lnTo>
                    <a:pt x="0" y="3889910"/>
                  </a:lnTo>
                  <a:lnTo>
                    <a:pt x="0" y="3957220"/>
                  </a:lnTo>
                  <a:lnTo>
                    <a:pt x="4549048" y="3957220"/>
                  </a:lnTo>
                  <a:lnTo>
                    <a:pt x="454904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2" name="Freeform 12"/>
            <p:cNvSpPr/>
            <p:nvPr/>
          </p:nvSpPr>
          <p:spPr>
            <a:xfrm>
              <a:off x="12700" y="12700"/>
              <a:ext cx="4523648" cy="3931820"/>
            </a:xfrm>
            <a:custGeom>
              <a:avLst/>
              <a:gdLst/>
              <a:ahLst/>
              <a:cxnLst/>
              <a:rect l="l" t="t" r="r" b="b"/>
              <a:pathLst>
                <a:path w="4523648" h="3931820">
                  <a:moveTo>
                    <a:pt x="0" y="0"/>
                  </a:moveTo>
                  <a:lnTo>
                    <a:pt x="4523648" y="0"/>
                  </a:lnTo>
                  <a:lnTo>
                    <a:pt x="4523648" y="3931820"/>
                  </a:lnTo>
                  <a:lnTo>
                    <a:pt x="0" y="393182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3" name="Freeform 13"/>
            <p:cNvSpPr/>
            <p:nvPr/>
          </p:nvSpPr>
          <p:spPr>
            <a:xfrm>
              <a:off x="0" y="0"/>
              <a:ext cx="4549048" cy="3957220"/>
            </a:xfrm>
            <a:custGeom>
              <a:avLst/>
              <a:gdLst/>
              <a:ahLst/>
              <a:cxnLst/>
              <a:rect l="l" t="t" r="r" b="b"/>
              <a:pathLst>
                <a:path w="4549048" h="3957220">
                  <a:moveTo>
                    <a:pt x="80010" y="3957220"/>
                  </a:moveTo>
                  <a:lnTo>
                    <a:pt x="4549048" y="3957220"/>
                  </a:lnTo>
                  <a:lnTo>
                    <a:pt x="4549048" y="80010"/>
                  </a:lnTo>
                  <a:lnTo>
                    <a:pt x="4549048" y="67310"/>
                  </a:lnTo>
                  <a:lnTo>
                    <a:pt x="4549048" y="0"/>
                  </a:lnTo>
                  <a:lnTo>
                    <a:pt x="0" y="0"/>
                  </a:lnTo>
                  <a:lnTo>
                    <a:pt x="0" y="3957220"/>
                  </a:lnTo>
                  <a:lnTo>
                    <a:pt x="67310" y="3957220"/>
                  </a:lnTo>
                  <a:lnTo>
                    <a:pt x="80010" y="3957220"/>
                  </a:lnTo>
                  <a:close/>
                  <a:moveTo>
                    <a:pt x="12700" y="12700"/>
                  </a:moveTo>
                  <a:lnTo>
                    <a:pt x="4536348" y="12700"/>
                  </a:lnTo>
                  <a:lnTo>
                    <a:pt x="4536348" y="3944520"/>
                  </a:lnTo>
                  <a:lnTo>
                    <a:pt x="12700" y="394452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4" name="Group 14"/>
          <p:cNvGrpSpPr/>
          <p:nvPr/>
        </p:nvGrpSpPr>
        <p:grpSpPr>
          <a:xfrm>
            <a:off x="12181407" y="1257251"/>
            <a:ext cx="4449720" cy="7595651"/>
            <a:chOff x="0" y="0"/>
            <a:chExt cx="21364275" cy="36468714"/>
          </a:xfrm>
        </p:grpSpPr>
        <p:sp>
          <p:nvSpPr>
            <p:cNvPr id="15" name="Freeform 15"/>
            <p:cNvSpPr/>
            <p:nvPr/>
          </p:nvSpPr>
          <p:spPr>
            <a:xfrm>
              <a:off x="72390" y="72390"/>
              <a:ext cx="21219495" cy="36323934"/>
            </a:xfrm>
            <a:custGeom>
              <a:avLst/>
              <a:gdLst/>
              <a:ahLst/>
              <a:cxnLst/>
              <a:rect l="l" t="t" r="r" b="b"/>
              <a:pathLst>
                <a:path w="21219495" h="36323934">
                  <a:moveTo>
                    <a:pt x="0" y="0"/>
                  </a:moveTo>
                  <a:lnTo>
                    <a:pt x="21219495" y="0"/>
                  </a:lnTo>
                  <a:lnTo>
                    <a:pt x="21219495" y="36323934"/>
                  </a:lnTo>
                  <a:lnTo>
                    <a:pt x="0" y="36323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0" y="0"/>
              <a:ext cx="21364276" cy="36468714"/>
            </a:xfrm>
            <a:custGeom>
              <a:avLst/>
              <a:gdLst/>
              <a:ahLst/>
              <a:cxnLst/>
              <a:rect l="l" t="t" r="r" b="b"/>
              <a:pathLst>
                <a:path w="21364276" h="36468714">
                  <a:moveTo>
                    <a:pt x="21219495" y="36323935"/>
                  </a:moveTo>
                  <a:lnTo>
                    <a:pt x="21364276" y="36323935"/>
                  </a:lnTo>
                  <a:lnTo>
                    <a:pt x="21364276" y="36468714"/>
                  </a:lnTo>
                  <a:lnTo>
                    <a:pt x="21219495" y="36468714"/>
                  </a:lnTo>
                  <a:lnTo>
                    <a:pt x="21219495" y="36323935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6323935"/>
                  </a:lnTo>
                  <a:lnTo>
                    <a:pt x="0" y="36323935"/>
                  </a:lnTo>
                  <a:lnTo>
                    <a:pt x="0" y="144780"/>
                  </a:lnTo>
                  <a:close/>
                  <a:moveTo>
                    <a:pt x="0" y="36323935"/>
                  </a:moveTo>
                  <a:lnTo>
                    <a:pt x="144780" y="36323935"/>
                  </a:lnTo>
                  <a:lnTo>
                    <a:pt x="144780" y="36468714"/>
                  </a:lnTo>
                  <a:lnTo>
                    <a:pt x="0" y="36468714"/>
                  </a:lnTo>
                  <a:lnTo>
                    <a:pt x="0" y="36323935"/>
                  </a:lnTo>
                  <a:close/>
                  <a:moveTo>
                    <a:pt x="21219495" y="144780"/>
                  </a:moveTo>
                  <a:lnTo>
                    <a:pt x="21364276" y="144780"/>
                  </a:lnTo>
                  <a:lnTo>
                    <a:pt x="21364276" y="36323935"/>
                  </a:lnTo>
                  <a:lnTo>
                    <a:pt x="21219495" y="36323935"/>
                  </a:lnTo>
                  <a:lnTo>
                    <a:pt x="21219495" y="144780"/>
                  </a:lnTo>
                  <a:close/>
                  <a:moveTo>
                    <a:pt x="144780" y="36323935"/>
                  </a:moveTo>
                  <a:lnTo>
                    <a:pt x="21219495" y="36323935"/>
                  </a:lnTo>
                  <a:lnTo>
                    <a:pt x="21219495" y="36468714"/>
                  </a:lnTo>
                  <a:lnTo>
                    <a:pt x="144780" y="36468714"/>
                  </a:lnTo>
                  <a:lnTo>
                    <a:pt x="144780" y="36323935"/>
                  </a:lnTo>
                  <a:close/>
                  <a:moveTo>
                    <a:pt x="21219495" y="0"/>
                  </a:moveTo>
                  <a:lnTo>
                    <a:pt x="21364276" y="0"/>
                  </a:lnTo>
                  <a:lnTo>
                    <a:pt x="21364276" y="144780"/>
                  </a:lnTo>
                  <a:lnTo>
                    <a:pt x="21219495" y="144780"/>
                  </a:lnTo>
                  <a:lnTo>
                    <a:pt x="21219495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21219495" y="0"/>
                  </a:lnTo>
                  <a:lnTo>
                    <a:pt x="21219495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7" name="Group 17"/>
          <p:cNvGrpSpPr/>
          <p:nvPr/>
        </p:nvGrpSpPr>
        <p:grpSpPr>
          <a:xfrm>
            <a:off x="1117307" y="1239866"/>
            <a:ext cx="9159039" cy="7588346"/>
            <a:chOff x="0" y="0"/>
            <a:chExt cx="40871756" cy="26570156"/>
          </a:xfrm>
        </p:grpSpPr>
        <p:sp>
          <p:nvSpPr>
            <p:cNvPr id="18" name="Freeform 18"/>
            <p:cNvSpPr/>
            <p:nvPr/>
          </p:nvSpPr>
          <p:spPr>
            <a:xfrm>
              <a:off x="72390" y="72390"/>
              <a:ext cx="40726977" cy="26425376"/>
            </a:xfrm>
            <a:custGeom>
              <a:avLst/>
              <a:gdLst/>
              <a:ahLst/>
              <a:cxnLst/>
              <a:rect l="l" t="t" r="r" b="b"/>
              <a:pathLst>
                <a:path w="40726977" h="26425376">
                  <a:moveTo>
                    <a:pt x="0" y="0"/>
                  </a:moveTo>
                  <a:lnTo>
                    <a:pt x="40726977" y="0"/>
                  </a:lnTo>
                  <a:lnTo>
                    <a:pt x="40726977" y="26425376"/>
                  </a:lnTo>
                  <a:lnTo>
                    <a:pt x="0" y="264253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85A"/>
            </a:solidFill>
          </p:spPr>
        </p:sp>
        <p:sp>
          <p:nvSpPr>
            <p:cNvPr id="19" name="Freeform 19"/>
            <p:cNvSpPr/>
            <p:nvPr/>
          </p:nvSpPr>
          <p:spPr>
            <a:xfrm>
              <a:off x="0" y="0"/>
              <a:ext cx="40871756" cy="26570155"/>
            </a:xfrm>
            <a:custGeom>
              <a:avLst/>
              <a:gdLst/>
              <a:ahLst/>
              <a:cxnLst/>
              <a:rect l="l" t="t" r="r" b="b"/>
              <a:pathLst>
                <a:path w="40871756" h="26570155">
                  <a:moveTo>
                    <a:pt x="40726975" y="26425376"/>
                  </a:moveTo>
                  <a:lnTo>
                    <a:pt x="40871756" y="26425376"/>
                  </a:lnTo>
                  <a:lnTo>
                    <a:pt x="40871756" y="26570155"/>
                  </a:lnTo>
                  <a:lnTo>
                    <a:pt x="40726975" y="26570155"/>
                  </a:lnTo>
                  <a:lnTo>
                    <a:pt x="40726975" y="26425376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26425376"/>
                  </a:lnTo>
                  <a:lnTo>
                    <a:pt x="0" y="26425376"/>
                  </a:lnTo>
                  <a:lnTo>
                    <a:pt x="0" y="144780"/>
                  </a:lnTo>
                  <a:close/>
                  <a:moveTo>
                    <a:pt x="0" y="26425376"/>
                  </a:moveTo>
                  <a:lnTo>
                    <a:pt x="144780" y="26425376"/>
                  </a:lnTo>
                  <a:lnTo>
                    <a:pt x="144780" y="26570155"/>
                  </a:lnTo>
                  <a:lnTo>
                    <a:pt x="0" y="26570155"/>
                  </a:lnTo>
                  <a:lnTo>
                    <a:pt x="0" y="26425376"/>
                  </a:lnTo>
                  <a:close/>
                  <a:moveTo>
                    <a:pt x="40726975" y="144780"/>
                  </a:moveTo>
                  <a:lnTo>
                    <a:pt x="40871756" y="144780"/>
                  </a:lnTo>
                  <a:lnTo>
                    <a:pt x="40871756" y="26425376"/>
                  </a:lnTo>
                  <a:lnTo>
                    <a:pt x="40726975" y="26425376"/>
                  </a:lnTo>
                  <a:lnTo>
                    <a:pt x="40726975" y="144780"/>
                  </a:lnTo>
                  <a:close/>
                  <a:moveTo>
                    <a:pt x="144780" y="26425376"/>
                  </a:moveTo>
                  <a:lnTo>
                    <a:pt x="40726975" y="26425376"/>
                  </a:lnTo>
                  <a:lnTo>
                    <a:pt x="40726975" y="26570155"/>
                  </a:lnTo>
                  <a:lnTo>
                    <a:pt x="144780" y="26570155"/>
                  </a:lnTo>
                  <a:lnTo>
                    <a:pt x="144780" y="26425376"/>
                  </a:lnTo>
                  <a:close/>
                  <a:moveTo>
                    <a:pt x="40726975" y="0"/>
                  </a:moveTo>
                  <a:lnTo>
                    <a:pt x="40871756" y="0"/>
                  </a:lnTo>
                  <a:lnTo>
                    <a:pt x="40871756" y="144780"/>
                  </a:lnTo>
                  <a:lnTo>
                    <a:pt x="40726975" y="144780"/>
                  </a:lnTo>
                  <a:lnTo>
                    <a:pt x="40726975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40726975" y="0"/>
                  </a:lnTo>
                  <a:lnTo>
                    <a:pt x="40726975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801398" y="1005327"/>
            <a:ext cx="899887" cy="1062980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6" name="Group 26"/>
          <p:cNvGrpSpPr/>
          <p:nvPr/>
        </p:nvGrpSpPr>
        <p:grpSpPr>
          <a:xfrm rot="5400000">
            <a:off x="9391869" y="1084584"/>
            <a:ext cx="1062978" cy="899887"/>
            <a:chOff x="0" y="0"/>
            <a:chExt cx="1199850" cy="1199850"/>
          </a:xfrm>
        </p:grpSpPr>
        <p:sp>
          <p:nvSpPr>
            <p:cNvPr id="27" name="AutoShape 2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8" name="AutoShape 2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9" name="Group 29"/>
          <p:cNvGrpSpPr/>
          <p:nvPr/>
        </p:nvGrpSpPr>
        <p:grpSpPr>
          <a:xfrm rot="-5400000">
            <a:off x="852577" y="8079857"/>
            <a:ext cx="1062980" cy="899887"/>
            <a:chOff x="0" y="0"/>
            <a:chExt cx="1199850" cy="1199850"/>
          </a:xfrm>
        </p:grpSpPr>
        <p:sp>
          <p:nvSpPr>
            <p:cNvPr id="30" name="AutoShape 3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" name="AutoShape 3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2" name="Group 32"/>
          <p:cNvGrpSpPr/>
          <p:nvPr/>
        </p:nvGrpSpPr>
        <p:grpSpPr>
          <a:xfrm rot="-5400000">
            <a:off x="11998221" y="8167158"/>
            <a:ext cx="899887" cy="899887"/>
            <a:chOff x="0" y="0"/>
            <a:chExt cx="1199850" cy="1199850"/>
          </a:xfrm>
        </p:grpSpPr>
        <p:sp>
          <p:nvSpPr>
            <p:cNvPr id="33" name="AutoShape 3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4" name="AutoShape 3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5" name="Group 35"/>
          <p:cNvGrpSpPr/>
          <p:nvPr/>
        </p:nvGrpSpPr>
        <p:grpSpPr>
          <a:xfrm>
            <a:off x="11998221" y="1076325"/>
            <a:ext cx="899887" cy="899887"/>
            <a:chOff x="0" y="0"/>
            <a:chExt cx="1199850" cy="1199850"/>
          </a:xfrm>
        </p:grpSpPr>
        <p:sp>
          <p:nvSpPr>
            <p:cNvPr id="36" name="AutoShape 3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7" name="AutoShape 3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8" name="Group 38"/>
          <p:cNvGrpSpPr/>
          <p:nvPr/>
        </p:nvGrpSpPr>
        <p:grpSpPr>
          <a:xfrm rot="5400000">
            <a:off x="15928710" y="1076325"/>
            <a:ext cx="899887" cy="899887"/>
            <a:chOff x="0" y="0"/>
            <a:chExt cx="1199850" cy="1199850"/>
          </a:xfrm>
        </p:grpSpPr>
        <p:sp>
          <p:nvSpPr>
            <p:cNvPr id="39" name="AutoShape 39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0" name="AutoShape 40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1" name="Group 41"/>
          <p:cNvGrpSpPr/>
          <p:nvPr/>
        </p:nvGrpSpPr>
        <p:grpSpPr>
          <a:xfrm rot="-10800000">
            <a:off x="9606137" y="8001031"/>
            <a:ext cx="899887" cy="1062980"/>
            <a:chOff x="0" y="0"/>
            <a:chExt cx="1199850" cy="1199850"/>
          </a:xfrm>
        </p:grpSpPr>
        <p:sp>
          <p:nvSpPr>
            <p:cNvPr id="42" name="AutoShape 42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" name="AutoShape 43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4" name="Group 44"/>
          <p:cNvGrpSpPr/>
          <p:nvPr/>
        </p:nvGrpSpPr>
        <p:grpSpPr>
          <a:xfrm rot="-10800000">
            <a:off x="15928710" y="8167158"/>
            <a:ext cx="899887" cy="899887"/>
            <a:chOff x="0" y="0"/>
            <a:chExt cx="1199850" cy="1199850"/>
          </a:xfrm>
        </p:grpSpPr>
        <p:sp>
          <p:nvSpPr>
            <p:cNvPr id="45" name="AutoShape 4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6" name="AutoShape 4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D421D2A5-ED9A-991F-AD75-D23A34486377}"/>
              </a:ext>
            </a:extLst>
          </p:cNvPr>
          <p:cNvSpPr txBox="1"/>
          <p:nvPr/>
        </p:nvSpPr>
        <p:spPr>
          <a:xfrm>
            <a:off x="1235234" y="1536256"/>
            <a:ext cx="8844162" cy="67143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1260475" algn="l"/>
                <a:tab pos="3870960" algn="l"/>
                <a:tab pos="5130800" algn="l"/>
                <a:tab pos="5898515" algn="l"/>
              </a:tabLst>
            </a:pP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p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5 km.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k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ỉ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ơ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h.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k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1260475" algn="l"/>
                <a:tab pos="3870960" algn="l"/>
                <a:tab pos="5130800" algn="l"/>
                <a:tab pos="5898515" algn="l"/>
              </a:tabLst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1260475" algn="l"/>
                <a:tab pos="3870960" algn="l"/>
                <a:tab pos="5130800" algn="l"/>
                <a:tab pos="5898515" algn="l"/>
              </a:tabLst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km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1260475" algn="l"/>
                <a:tab pos="3870960" algn="l"/>
                <a:tab pos="5130800" algn="l"/>
                <a:tab pos="5898515" algn="l"/>
              </a:tabLst>
            </a:pP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t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âu</a:t>
            </a:r>
            <a:r>
              <a:rPr lang="en-US" sz="4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FB18C0B8-87B9-5DB4-A65E-7AAFE0E1F3FD}"/>
              </a:ext>
            </a:extLst>
          </p:cNvPr>
          <p:cNvGrpSpPr/>
          <p:nvPr/>
        </p:nvGrpSpPr>
        <p:grpSpPr>
          <a:xfrm>
            <a:off x="12404380" y="2730330"/>
            <a:ext cx="3880853" cy="4290219"/>
            <a:chOff x="0" y="0"/>
            <a:chExt cx="3572510" cy="2776220"/>
          </a:xfrm>
        </p:grpSpPr>
        <p:pic>
          <p:nvPicPr>
            <p:cNvPr id="50" name="Picture 49" descr="Graphical user interface&#10;&#10;Description automatically generated with medium confidence">
              <a:extLst>
                <a:ext uri="{FF2B5EF4-FFF2-40B4-BE49-F238E27FC236}">
                  <a16:creationId xmlns:a16="http://schemas.microsoft.com/office/drawing/2014/main" xmlns="" id="{EA7F2736-DAAB-E3F0-32FC-29F29E17FC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89" t="57596" r="34808" b="24575"/>
            <a:stretch/>
          </p:blipFill>
          <p:spPr bwMode="auto">
            <a:xfrm>
              <a:off x="0" y="0"/>
              <a:ext cx="3572510" cy="277622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xmlns="" id="{536EBEEB-E49F-7791-C12F-DAAA3FF6CDB4}"/>
                </a:ext>
              </a:extLst>
            </p:cNvPr>
            <p:cNvCxnSpPr/>
            <p:nvPr/>
          </p:nvCxnSpPr>
          <p:spPr>
            <a:xfrm flipV="1">
              <a:off x="767316" y="144426"/>
              <a:ext cx="0" cy="236042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98313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1716241" y="798192"/>
            <a:ext cx="5543059" cy="8690616"/>
            <a:chOff x="0" y="0"/>
            <a:chExt cx="2566931" cy="4024530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2474221" cy="3931820"/>
            </a:xfrm>
            <a:custGeom>
              <a:avLst/>
              <a:gdLst/>
              <a:ahLst/>
              <a:cxnLst/>
              <a:rect l="l" t="t" r="r" b="b"/>
              <a:pathLst>
                <a:path w="2474221" h="3931820">
                  <a:moveTo>
                    <a:pt x="0" y="3877210"/>
                  </a:moveTo>
                  <a:lnTo>
                    <a:pt x="0" y="3931820"/>
                  </a:lnTo>
                  <a:lnTo>
                    <a:pt x="2474221" y="3931820"/>
                  </a:lnTo>
                  <a:lnTo>
                    <a:pt x="2474221" y="0"/>
                  </a:lnTo>
                  <a:lnTo>
                    <a:pt x="2419611" y="0"/>
                  </a:lnTo>
                  <a:lnTo>
                    <a:pt x="2419611" y="3877210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2499621" cy="3957220"/>
            </a:xfrm>
            <a:custGeom>
              <a:avLst/>
              <a:gdLst/>
              <a:ahLst/>
              <a:cxnLst/>
              <a:rect l="l" t="t" r="r" b="b"/>
              <a:pathLst>
                <a:path w="2499621" h="3957220">
                  <a:moveTo>
                    <a:pt x="2432311" y="0"/>
                  </a:moveTo>
                  <a:lnTo>
                    <a:pt x="2432311" y="12700"/>
                  </a:lnTo>
                  <a:lnTo>
                    <a:pt x="2486921" y="12700"/>
                  </a:lnTo>
                  <a:lnTo>
                    <a:pt x="2486921" y="3944520"/>
                  </a:lnTo>
                  <a:lnTo>
                    <a:pt x="12700" y="3944520"/>
                  </a:lnTo>
                  <a:lnTo>
                    <a:pt x="12700" y="3889910"/>
                  </a:lnTo>
                  <a:lnTo>
                    <a:pt x="0" y="3889910"/>
                  </a:lnTo>
                  <a:lnTo>
                    <a:pt x="0" y="3957220"/>
                  </a:lnTo>
                  <a:lnTo>
                    <a:pt x="2499621" y="3957220"/>
                  </a:lnTo>
                  <a:lnTo>
                    <a:pt x="2499621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2474221" cy="3931820"/>
            </a:xfrm>
            <a:custGeom>
              <a:avLst/>
              <a:gdLst/>
              <a:ahLst/>
              <a:cxnLst/>
              <a:rect l="l" t="t" r="r" b="b"/>
              <a:pathLst>
                <a:path w="2474221" h="3931820">
                  <a:moveTo>
                    <a:pt x="0" y="0"/>
                  </a:moveTo>
                  <a:lnTo>
                    <a:pt x="2474221" y="0"/>
                  </a:lnTo>
                  <a:lnTo>
                    <a:pt x="2474221" y="3931820"/>
                  </a:lnTo>
                  <a:lnTo>
                    <a:pt x="0" y="393182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2499621" cy="3957220"/>
            </a:xfrm>
            <a:custGeom>
              <a:avLst/>
              <a:gdLst/>
              <a:ahLst/>
              <a:cxnLst/>
              <a:rect l="l" t="t" r="r" b="b"/>
              <a:pathLst>
                <a:path w="2499621" h="3957220">
                  <a:moveTo>
                    <a:pt x="80010" y="3957220"/>
                  </a:moveTo>
                  <a:lnTo>
                    <a:pt x="2499621" y="3957220"/>
                  </a:lnTo>
                  <a:lnTo>
                    <a:pt x="2499621" y="80010"/>
                  </a:lnTo>
                  <a:lnTo>
                    <a:pt x="2499621" y="67310"/>
                  </a:lnTo>
                  <a:lnTo>
                    <a:pt x="2499621" y="0"/>
                  </a:lnTo>
                  <a:lnTo>
                    <a:pt x="0" y="0"/>
                  </a:lnTo>
                  <a:lnTo>
                    <a:pt x="0" y="3957220"/>
                  </a:lnTo>
                  <a:lnTo>
                    <a:pt x="67310" y="3957220"/>
                  </a:lnTo>
                  <a:lnTo>
                    <a:pt x="80010" y="3957220"/>
                  </a:lnTo>
                  <a:close/>
                  <a:moveTo>
                    <a:pt x="12700" y="12700"/>
                  </a:moveTo>
                  <a:lnTo>
                    <a:pt x="2486921" y="12700"/>
                  </a:lnTo>
                  <a:lnTo>
                    <a:pt x="2486921" y="3944520"/>
                  </a:lnTo>
                  <a:lnTo>
                    <a:pt x="12700" y="394452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1028700" y="798192"/>
            <a:ext cx="9968614" cy="8690616"/>
            <a:chOff x="0" y="0"/>
            <a:chExt cx="4616358" cy="4024530"/>
          </a:xfrm>
        </p:grpSpPr>
        <p:sp>
          <p:nvSpPr>
            <p:cNvPr id="10" name="Freeform 10"/>
            <p:cNvSpPr/>
            <p:nvPr/>
          </p:nvSpPr>
          <p:spPr>
            <a:xfrm>
              <a:off x="80010" y="80010"/>
              <a:ext cx="4523648" cy="3931820"/>
            </a:xfrm>
            <a:custGeom>
              <a:avLst/>
              <a:gdLst/>
              <a:ahLst/>
              <a:cxnLst/>
              <a:rect l="l" t="t" r="r" b="b"/>
              <a:pathLst>
                <a:path w="4523648" h="3931820">
                  <a:moveTo>
                    <a:pt x="0" y="3877210"/>
                  </a:moveTo>
                  <a:lnTo>
                    <a:pt x="0" y="3931820"/>
                  </a:lnTo>
                  <a:lnTo>
                    <a:pt x="4523648" y="3931820"/>
                  </a:lnTo>
                  <a:lnTo>
                    <a:pt x="4523648" y="0"/>
                  </a:lnTo>
                  <a:lnTo>
                    <a:pt x="4469038" y="0"/>
                  </a:lnTo>
                  <a:lnTo>
                    <a:pt x="4469038" y="3877210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1" name="Freeform 11"/>
            <p:cNvSpPr/>
            <p:nvPr/>
          </p:nvSpPr>
          <p:spPr>
            <a:xfrm>
              <a:off x="67310" y="67310"/>
              <a:ext cx="4549048" cy="3957220"/>
            </a:xfrm>
            <a:custGeom>
              <a:avLst/>
              <a:gdLst/>
              <a:ahLst/>
              <a:cxnLst/>
              <a:rect l="l" t="t" r="r" b="b"/>
              <a:pathLst>
                <a:path w="4549048" h="3957220">
                  <a:moveTo>
                    <a:pt x="4481738" y="0"/>
                  </a:moveTo>
                  <a:lnTo>
                    <a:pt x="4481738" y="12700"/>
                  </a:lnTo>
                  <a:lnTo>
                    <a:pt x="4536348" y="12700"/>
                  </a:lnTo>
                  <a:lnTo>
                    <a:pt x="4536348" y="3944520"/>
                  </a:lnTo>
                  <a:lnTo>
                    <a:pt x="12700" y="3944520"/>
                  </a:lnTo>
                  <a:lnTo>
                    <a:pt x="12700" y="3889910"/>
                  </a:lnTo>
                  <a:lnTo>
                    <a:pt x="0" y="3889910"/>
                  </a:lnTo>
                  <a:lnTo>
                    <a:pt x="0" y="3957220"/>
                  </a:lnTo>
                  <a:lnTo>
                    <a:pt x="4549048" y="3957220"/>
                  </a:lnTo>
                  <a:lnTo>
                    <a:pt x="454904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2" name="Freeform 12"/>
            <p:cNvSpPr/>
            <p:nvPr/>
          </p:nvSpPr>
          <p:spPr>
            <a:xfrm>
              <a:off x="12700" y="12700"/>
              <a:ext cx="4523648" cy="3931820"/>
            </a:xfrm>
            <a:custGeom>
              <a:avLst/>
              <a:gdLst/>
              <a:ahLst/>
              <a:cxnLst/>
              <a:rect l="l" t="t" r="r" b="b"/>
              <a:pathLst>
                <a:path w="4523648" h="3931820">
                  <a:moveTo>
                    <a:pt x="0" y="0"/>
                  </a:moveTo>
                  <a:lnTo>
                    <a:pt x="4523648" y="0"/>
                  </a:lnTo>
                  <a:lnTo>
                    <a:pt x="4523648" y="3931820"/>
                  </a:lnTo>
                  <a:lnTo>
                    <a:pt x="0" y="393182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3" name="Freeform 13"/>
            <p:cNvSpPr/>
            <p:nvPr/>
          </p:nvSpPr>
          <p:spPr>
            <a:xfrm>
              <a:off x="0" y="0"/>
              <a:ext cx="4549048" cy="3957220"/>
            </a:xfrm>
            <a:custGeom>
              <a:avLst/>
              <a:gdLst/>
              <a:ahLst/>
              <a:cxnLst/>
              <a:rect l="l" t="t" r="r" b="b"/>
              <a:pathLst>
                <a:path w="4549048" h="3957220">
                  <a:moveTo>
                    <a:pt x="80010" y="3957220"/>
                  </a:moveTo>
                  <a:lnTo>
                    <a:pt x="4549048" y="3957220"/>
                  </a:lnTo>
                  <a:lnTo>
                    <a:pt x="4549048" y="80010"/>
                  </a:lnTo>
                  <a:lnTo>
                    <a:pt x="4549048" y="67310"/>
                  </a:lnTo>
                  <a:lnTo>
                    <a:pt x="4549048" y="0"/>
                  </a:lnTo>
                  <a:lnTo>
                    <a:pt x="0" y="0"/>
                  </a:lnTo>
                  <a:lnTo>
                    <a:pt x="0" y="3957220"/>
                  </a:lnTo>
                  <a:lnTo>
                    <a:pt x="67310" y="3957220"/>
                  </a:lnTo>
                  <a:lnTo>
                    <a:pt x="80010" y="3957220"/>
                  </a:lnTo>
                  <a:close/>
                  <a:moveTo>
                    <a:pt x="12700" y="12700"/>
                  </a:moveTo>
                  <a:lnTo>
                    <a:pt x="4536348" y="12700"/>
                  </a:lnTo>
                  <a:lnTo>
                    <a:pt x="4536348" y="3944520"/>
                  </a:lnTo>
                  <a:lnTo>
                    <a:pt x="12700" y="394452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4" name="Group 14"/>
          <p:cNvGrpSpPr/>
          <p:nvPr/>
        </p:nvGrpSpPr>
        <p:grpSpPr>
          <a:xfrm>
            <a:off x="12181407" y="1257251"/>
            <a:ext cx="4449720" cy="7595651"/>
            <a:chOff x="0" y="0"/>
            <a:chExt cx="21364275" cy="36468714"/>
          </a:xfrm>
        </p:grpSpPr>
        <p:sp>
          <p:nvSpPr>
            <p:cNvPr id="15" name="Freeform 15"/>
            <p:cNvSpPr/>
            <p:nvPr/>
          </p:nvSpPr>
          <p:spPr>
            <a:xfrm>
              <a:off x="72390" y="72390"/>
              <a:ext cx="21219495" cy="36323934"/>
            </a:xfrm>
            <a:custGeom>
              <a:avLst/>
              <a:gdLst/>
              <a:ahLst/>
              <a:cxnLst/>
              <a:rect l="l" t="t" r="r" b="b"/>
              <a:pathLst>
                <a:path w="21219495" h="36323934">
                  <a:moveTo>
                    <a:pt x="0" y="0"/>
                  </a:moveTo>
                  <a:lnTo>
                    <a:pt x="21219495" y="0"/>
                  </a:lnTo>
                  <a:lnTo>
                    <a:pt x="21219495" y="36323934"/>
                  </a:lnTo>
                  <a:lnTo>
                    <a:pt x="0" y="36323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C3FF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0" y="0"/>
              <a:ext cx="21364276" cy="36468714"/>
            </a:xfrm>
            <a:custGeom>
              <a:avLst/>
              <a:gdLst/>
              <a:ahLst/>
              <a:cxnLst/>
              <a:rect l="l" t="t" r="r" b="b"/>
              <a:pathLst>
                <a:path w="21364276" h="36468714">
                  <a:moveTo>
                    <a:pt x="21219495" y="36323935"/>
                  </a:moveTo>
                  <a:lnTo>
                    <a:pt x="21364276" y="36323935"/>
                  </a:lnTo>
                  <a:lnTo>
                    <a:pt x="21364276" y="36468714"/>
                  </a:lnTo>
                  <a:lnTo>
                    <a:pt x="21219495" y="36468714"/>
                  </a:lnTo>
                  <a:lnTo>
                    <a:pt x="21219495" y="36323935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6323935"/>
                  </a:lnTo>
                  <a:lnTo>
                    <a:pt x="0" y="36323935"/>
                  </a:lnTo>
                  <a:lnTo>
                    <a:pt x="0" y="144780"/>
                  </a:lnTo>
                  <a:close/>
                  <a:moveTo>
                    <a:pt x="0" y="36323935"/>
                  </a:moveTo>
                  <a:lnTo>
                    <a:pt x="144780" y="36323935"/>
                  </a:lnTo>
                  <a:lnTo>
                    <a:pt x="144780" y="36468714"/>
                  </a:lnTo>
                  <a:lnTo>
                    <a:pt x="0" y="36468714"/>
                  </a:lnTo>
                  <a:lnTo>
                    <a:pt x="0" y="36323935"/>
                  </a:lnTo>
                  <a:close/>
                  <a:moveTo>
                    <a:pt x="21219495" y="144780"/>
                  </a:moveTo>
                  <a:lnTo>
                    <a:pt x="21364276" y="144780"/>
                  </a:lnTo>
                  <a:lnTo>
                    <a:pt x="21364276" y="36323935"/>
                  </a:lnTo>
                  <a:lnTo>
                    <a:pt x="21219495" y="36323935"/>
                  </a:lnTo>
                  <a:lnTo>
                    <a:pt x="21219495" y="144780"/>
                  </a:lnTo>
                  <a:close/>
                  <a:moveTo>
                    <a:pt x="144780" y="36323935"/>
                  </a:moveTo>
                  <a:lnTo>
                    <a:pt x="21219495" y="36323935"/>
                  </a:lnTo>
                  <a:lnTo>
                    <a:pt x="21219495" y="36468714"/>
                  </a:lnTo>
                  <a:lnTo>
                    <a:pt x="144780" y="36468714"/>
                  </a:lnTo>
                  <a:lnTo>
                    <a:pt x="144780" y="36323935"/>
                  </a:lnTo>
                  <a:close/>
                  <a:moveTo>
                    <a:pt x="21219495" y="0"/>
                  </a:moveTo>
                  <a:lnTo>
                    <a:pt x="21364276" y="0"/>
                  </a:lnTo>
                  <a:lnTo>
                    <a:pt x="21364276" y="144780"/>
                  </a:lnTo>
                  <a:lnTo>
                    <a:pt x="21219495" y="144780"/>
                  </a:lnTo>
                  <a:lnTo>
                    <a:pt x="21219495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21219495" y="0"/>
                  </a:lnTo>
                  <a:lnTo>
                    <a:pt x="21219495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7" name="Group 17"/>
          <p:cNvGrpSpPr/>
          <p:nvPr/>
        </p:nvGrpSpPr>
        <p:grpSpPr>
          <a:xfrm>
            <a:off x="1763636" y="2291252"/>
            <a:ext cx="8512710" cy="6536959"/>
            <a:chOff x="0" y="0"/>
            <a:chExt cx="40871756" cy="26570156"/>
          </a:xfrm>
        </p:grpSpPr>
        <p:sp>
          <p:nvSpPr>
            <p:cNvPr id="18" name="Freeform 18"/>
            <p:cNvSpPr/>
            <p:nvPr/>
          </p:nvSpPr>
          <p:spPr>
            <a:xfrm>
              <a:off x="72390" y="72390"/>
              <a:ext cx="40726977" cy="26425376"/>
            </a:xfrm>
            <a:custGeom>
              <a:avLst/>
              <a:gdLst/>
              <a:ahLst/>
              <a:cxnLst/>
              <a:rect l="l" t="t" r="r" b="b"/>
              <a:pathLst>
                <a:path w="40726977" h="26425376">
                  <a:moveTo>
                    <a:pt x="0" y="0"/>
                  </a:moveTo>
                  <a:lnTo>
                    <a:pt x="40726977" y="0"/>
                  </a:lnTo>
                  <a:lnTo>
                    <a:pt x="40726977" y="26425376"/>
                  </a:lnTo>
                  <a:lnTo>
                    <a:pt x="0" y="264253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85A"/>
            </a:solidFill>
          </p:spPr>
        </p:sp>
        <p:sp>
          <p:nvSpPr>
            <p:cNvPr id="19" name="Freeform 19"/>
            <p:cNvSpPr/>
            <p:nvPr/>
          </p:nvSpPr>
          <p:spPr>
            <a:xfrm>
              <a:off x="0" y="0"/>
              <a:ext cx="40871756" cy="26570155"/>
            </a:xfrm>
            <a:custGeom>
              <a:avLst/>
              <a:gdLst/>
              <a:ahLst/>
              <a:cxnLst/>
              <a:rect l="l" t="t" r="r" b="b"/>
              <a:pathLst>
                <a:path w="40871756" h="26570155">
                  <a:moveTo>
                    <a:pt x="40726975" y="26425376"/>
                  </a:moveTo>
                  <a:lnTo>
                    <a:pt x="40871756" y="26425376"/>
                  </a:lnTo>
                  <a:lnTo>
                    <a:pt x="40871756" y="26570155"/>
                  </a:lnTo>
                  <a:lnTo>
                    <a:pt x="40726975" y="26570155"/>
                  </a:lnTo>
                  <a:lnTo>
                    <a:pt x="40726975" y="26425376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26425376"/>
                  </a:lnTo>
                  <a:lnTo>
                    <a:pt x="0" y="26425376"/>
                  </a:lnTo>
                  <a:lnTo>
                    <a:pt x="0" y="144780"/>
                  </a:lnTo>
                  <a:close/>
                  <a:moveTo>
                    <a:pt x="0" y="26425376"/>
                  </a:moveTo>
                  <a:lnTo>
                    <a:pt x="144780" y="26425376"/>
                  </a:lnTo>
                  <a:lnTo>
                    <a:pt x="144780" y="26570155"/>
                  </a:lnTo>
                  <a:lnTo>
                    <a:pt x="0" y="26570155"/>
                  </a:lnTo>
                  <a:lnTo>
                    <a:pt x="0" y="26425376"/>
                  </a:lnTo>
                  <a:close/>
                  <a:moveTo>
                    <a:pt x="40726975" y="144780"/>
                  </a:moveTo>
                  <a:lnTo>
                    <a:pt x="40871756" y="144780"/>
                  </a:lnTo>
                  <a:lnTo>
                    <a:pt x="40871756" y="26425376"/>
                  </a:lnTo>
                  <a:lnTo>
                    <a:pt x="40726975" y="26425376"/>
                  </a:lnTo>
                  <a:lnTo>
                    <a:pt x="40726975" y="144780"/>
                  </a:lnTo>
                  <a:close/>
                  <a:moveTo>
                    <a:pt x="144780" y="26425376"/>
                  </a:moveTo>
                  <a:lnTo>
                    <a:pt x="40726975" y="26425376"/>
                  </a:lnTo>
                  <a:lnTo>
                    <a:pt x="40726975" y="26570155"/>
                  </a:lnTo>
                  <a:lnTo>
                    <a:pt x="144780" y="26570155"/>
                  </a:lnTo>
                  <a:lnTo>
                    <a:pt x="144780" y="26425376"/>
                  </a:lnTo>
                  <a:close/>
                  <a:moveTo>
                    <a:pt x="40726975" y="0"/>
                  </a:moveTo>
                  <a:lnTo>
                    <a:pt x="40871756" y="0"/>
                  </a:lnTo>
                  <a:lnTo>
                    <a:pt x="40871756" y="144780"/>
                  </a:lnTo>
                  <a:lnTo>
                    <a:pt x="40726975" y="144780"/>
                  </a:lnTo>
                  <a:lnTo>
                    <a:pt x="40726975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40726975" y="0"/>
                  </a:lnTo>
                  <a:lnTo>
                    <a:pt x="40726975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20" name="TextBox 20"/>
          <p:cNvSpPr txBox="1"/>
          <p:nvPr/>
        </p:nvSpPr>
        <p:spPr>
          <a:xfrm>
            <a:off x="2243296" y="2627796"/>
            <a:ext cx="3305174" cy="22159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600" b="1" u="sng" dirty="0" err="1">
                <a:solidFill>
                  <a:schemeClr val="bg1"/>
                </a:solidFill>
                <a:latin typeface="Josefin Sans Regular" panose="020B0604020202020204" charset="0"/>
              </a:rPr>
              <a:t>Tóm</a:t>
            </a:r>
            <a:r>
              <a:rPr lang="en-US" sz="3600" b="1" u="sng" dirty="0">
                <a:solidFill>
                  <a:schemeClr val="bg1"/>
                </a:solidFill>
                <a:latin typeface="Josefin Sans Regular" panose="020B0604020202020204" charset="0"/>
              </a:rPr>
              <a:t> </a:t>
            </a:r>
            <a:r>
              <a:rPr lang="en-US" sz="3600" b="1" u="sng" dirty="0" err="1">
                <a:solidFill>
                  <a:schemeClr val="bg1"/>
                </a:solidFill>
                <a:latin typeface="Josefin Sans Regular" panose="020B0604020202020204" charset="0"/>
              </a:rPr>
              <a:t>tắt</a:t>
            </a:r>
            <a:endParaRPr lang="en-US" sz="3600" b="1" u="sng" dirty="0">
              <a:solidFill>
                <a:schemeClr val="bg1"/>
              </a:solidFill>
              <a:latin typeface="Josefin Sans Regular" panose="020B0604020202020204" charset="0"/>
            </a:endParaRPr>
          </a:p>
          <a:p>
            <a:r>
              <a:rPr lang="en-US" sz="3600" dirty="0">
                <a:solidFill>
                  <a:schemeClr val="bg1"/>
                </a:solidFill>
                <a:latin typeface="Josefin Sans Regular" panose="020B0604020202020204" charset="0"/>
                <a:cs typeface="Times New Roman" panose="02020603050405020304" pitchFamily="18" charset="0"/>
              </a:rPr>
              <a:t>t = 5h</a:t>
            </a:r>
          </a:p>
          <a:p>
            <a:r>
              <a:rPr lang="en-US" sz="3600" dirty="0">
                <a:solidFill>
                  <a:schemeClr val="bg1"/>
                </a:solidFill>
                <a:latin typeface="Josefin Sans Regular" panose="020B0604020202020204" charset="0"/>
                <a:cs typeface="Times New Roman" panose="02020603050405020304" pitchFamily="18" charset="0"/>
              </a:rPr>
              <a:t>v = 30km/h</a:t>
            </a:r>
          </a:p>
          <a:p>
            <a:r>
              <a:rPr lang="en-US" sz="3600" dirty="0">
                <a:solidFill>
                  <a:schemeClr val="bg1"/>
                </a:solidFill>
                <a:latin typeface="Josefin Sans Regular" panose="020B0604020202020204" charset="0"/>
                <a:cs typeface="Times New Roman" panose="02020603050405020304" pitchFamily="18" charset="0"/>
              </a:rPr>
              <a:t>s = ?km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12310144" y="2837960"/>
            <a:ext cx="4199143" cy="47564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50"/>
              </a:lnSpc>
            </a:pPr>
            <a:r>
              <a:rPr lang="en-US" sz="4800" b="1" dirty="0" err="1">
                <a:latin typeface="Josefin Sans Regular"/>
              </a:rPr>
              <a:t>Một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oàn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tàu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chuyển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ộng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trong</a:t>
            </a:r>
            <a:r>
              <a:rPr lang="en-US" sz="4800" b="1" dirty="0">
                <a:latin typeface="Josefin Sans Regular"/>
              </a:rPr>
              <a:t> 5 </a:t>
            </a:r>
            <a:r>
              <a:rPr lang="en-US" sz="4800" b="1" dirty="0" err="1">
                <a:latin typeface="Josefin Sans Regular"/>
              </a:rPr>
              <a:t>giờ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với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tốc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ộ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trung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bình</a:t>
            </a:r>
            <a:r>
              <a:rPr lang="en-US" sz="4800" b="1" dirty="0">
                <a:latin typeface="Josefin Sans Regular"/>
              </a:rPr>
              <a:t> 30km/h. </a:t>
            </a:r>
            <a:r>
              <a:rPr lang="en-US" sz="4800" b="1" dirty="0" err="1">
                <a:latin typeface="Josefin Sans Regular"/>
              </a:rPr>
              <a:t>Tính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quãng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ường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oàn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tàu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i</a:t>
            </a:r>
            <a:r>
              <a:rPr lang="en-US" sz="4800" b="1" dirty="0">
                <a:latin typeface="Josefin Sans Regular"/>
              </a:rPr>
              <a:t> </a:t>
            </a:r>
            <a:r>
              <a:rPr lang="en-US" sz="4800" b="1" dirty="0" err="1">
                <a:latin typeface="Josefin Sans Regular"/>
              </a:rPr>
              <a:t>đươc</a:t>
            </a:r>
            <a:r>
              <a:rPr lang="en-US" sz="4800" b="1" dirty="0">
                <a:latin typeface="Josefin Sans Regular"/>
              </a:rPr>
              <a:t>?</a:t>
            </a:r>
          </a:p>
        </p:txBody>
      </p:sp>
      <p:sp>
        <p:nvSpPr>
          <p:cNvPr id="22" name="TextBox 22"/>
          <p:cNvSpPr txBox="1"/>
          <p:nvPr/>
        </p:nvSpPr>
        <p:spPr>
          <a:xfrm>
            <a:off x="1780453" y="1286021"/>
            <a:ext cx="8512710" cy="80549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242"/>
              </a:lnSpc>
            </a:pPr>
            <a:r>
              <a:rPr lang="en-US" sz="5675" spc="-85">
                <a:solidFill>
                  <a:srgbClr val="2B262E"/>
                </a:solidFill>
                <a:latin typeface="IBM Plex Mono Bold"/>
              </a:rPr>
              <a:t>BÀI TẬP </a:t>
            </a:r>
            <a:r>
              <a:rPr lang="en-US" sz="5675" spc="-85" dirty="0">
                <a:solidFill>
                  <a:srgbClr val="2B262E"/>
                </a:solidFill>
                <a:latin typeface="IBM Plex Mono Bold"/>
              </a:rPr>
              <a:t>2</a:t>
            </a:r>
          </a:p>
        </p:txBody>
      </p:sp>
      <p:grpSp>
        <p:nvGrpSpPr>
          <p:cNvPr id="23" name="Group 23"/>
          <p:cNvGrpSpPr/>
          <p:nvPr/>
        </p:nvGrpSpPr>
        <p:grpSpPr>
          <a:xfrm>
            <a:off x="1511637" y="2038868"/>
            <a:ext cx="899887" cy="1062980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6" name="Group 26"/>
          <p:cNvGrpSpPr/>
          <p:nvPr/>
        </p:nvGrpSpPr>
        <p:grpSpPr>
          <a:xfrm rot="5400000">
            <a:off x="9510304" y="2115405"/>
            <a:ext cx="1062978" cy="899887"/>
            <a:chOff x="0" y="0"/>
            <a:chExt cx="1199850" cy="1199850"/>
          </a:xfrm>
        </p:grpSpPr>
        <p:sp>
          <p:nvSpPr>
            <p:cNvPr id="27" name="AutoShape 2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8" name="AutoShape 2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9" name="Group 29"/>
          <p:cNvGrpSpPr/>
          <p:nvPr/>
        </p:nvGrpSpPr>
        <p:grpSpPr>
          <a:xfrm rot="-5400000">
            <a:off x="1444381" y="8082577"/>
            <a:ext cx="1062980" cy="899887"/>
            <a:chOff x="0" y="0"/>
            <a:chExt cx="1199850" cy="1199850"/>
          </a:xfrm>
        </p:grpSpPr>
        <p:sp>
          <p:nvSpPr>
            <p:cNvPr id="30" name="AutoShape 3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1" name="AutoShape 3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2" name="Group 32"/>
          <p:cNvGrpSpPr/>
          <p:nvPr/>
        </p:nvGrpSpPr>
        <p:grpSpPr>
          <a:xfrm rot="-5400000">
            <a:off x="11998221" y="8167158"/>
            <a:ext cx="899887" cy="899887"/>
            <a:chOff x="0" y="0"/>
            <a:chExt cx="1199850" cy="1199850"/>
          </a:xfrm>
        </p:grpSpPr>
        <p:sp>
          <p:nvSpPr>
            <p:cNvPr id="33" name="AutoShape 3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4" name="AutoShape 3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5" name="Group 35"/>
          <p:cNvGrpSpPr/>
          <p:nvPr/>
        </p:nvGrpSpPr>
        <p:grpSpPr>
          <a:xfrm>
            <a:off x="11998221" y="1076325"/>
            <a:ext cx="899887" cy="899887"/>
            <a:chOff x="0" y="0"/>
            <a:chExt cx="1199850" cy="1199850"/>
          </a:xfrm>
        </p:grpSpPr>
        <p:sp>
          <p:nvSpPr>
            <p:cNvPr id="36" name="AutoShape 3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7" name="AutoShape 3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8" name="Group 38"/>
          <p:cNvGrpSpPr/>
          <p:nvPr/>
        </p:nvGrpSpPr>
        <p:grpSpPr>
          <a:xfrm rot="5400000">
            <a:off x="15928710" y="1076325"/>
            <a:ext cx="899887" cy="899887"/>
            <a:chOff x="0" y="0"/>
            <a:chExt cx="1199850" cy="1199850"/>
          </a:xfrm>
        </p:grpSpPr>
        <p:sp>
          <p:nvSpPr>
            <p:cNvPr id="39" name="AutoShape 39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0" name="AutoShape 40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1" name="Group 41"/>
          <p:cNvGrpSpPr/>
          <p:nvPr/>
        </p:nvGrpSpPr>
        <p:grpSpPr>
          <a:xfrm rot="-10800000">
            <a:off x="9606137" y="8001031"/>
            <a:ext cx="899887" cy="1062980"/>
            <a:chOff x="0" y="0"/>
            <a:chExt cx="1199850" cy="1199850"/>
          </a:xfrm>
        </p:grpSpPr>
        <p:sp>
          <p:nvSpPr>
            <p:cNvPr id="42" name="AutoShape 42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3" name="AutoShape 43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4" name="Group 44"/>
          <p:cNvGrpSpPr/>
          <p:nvPr/>
        </p:nvGrpSpPr>
        <p:grpSpPr>
          <a:xfrm rot="-10800000">
            <a:off x="15928710" y="8167158"/>
            <a:ext cx="899887" cy="899887"/>
            <a:chOff x="0" y="0"/>
            <a:chExt cx="1199850" cy="1199850"/>
          </a:xfrm>
        </p:grpSpPr>
        <p:sp>
          <p:nvSpPr>
            <p:cNvPr id="45" name="AutoShape 4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6" name="AutoShape 4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1">
                <a:extLst>
                  <a:ext uri="{FF2B5EF4-FFF2-40B4-BE49-F238E27FC236}">
                    <a16:creationId xmlns:a16="http://schemas.microsoft.com/office/drawing/2014/main" xmlns="" id="{5A120948-CCB0-83F8-BEE3-D01B7A41DB84}"/>
                  </a:ext>
                </a:extLst>
              </p:cNvPr>
              <p:cNvSpPr txBox="1"/>
              <p:nvPr/>
            </p:nvSpPr>
            <p:spPr>
              <a:xfrm>
                <a:off x="2113912" y="5324870"/>
                <a:ext cx="7922426" cy="2900987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/>
                <a:r>
                  <a:rPr lang="en-US" sz="4000" b="1" u="sng" dirty="0">
                    <a:solidFill>
                      <a:srgbClr val="2B262E"/>
                    </a:solidFill>
                    <a:latin typeface="Josefin Sans Regular"/>
                  </a:rPr>
                  <a:t>Giải</a:t>
                </a:r>
              </a:p>
              <a:p>
                <a:pPr algn="ctr"/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Quãng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 </a:t>
                </a:r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đường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 </a:t>
                </a:r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đoàn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 </a:t>
                </a:r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tàu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 </a:t>
                </a:r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đi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 </a:t>
                </a:r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được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2B262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rgbClr val="2B262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4000" b="0" i="0" smtClean="0">
                              <a:solidFill>
                                <a:srgbClr val="2B262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.5=150(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m</m:t>
                      </m:r>
                      <m:r>
                        <a:rPr lang="en-US" sz="4000" b="0" i="0" smtClean="0">
                          <a:solidFill>
                            <a:srgbClr val="2B262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solidFill>
                    <a:srgbClr val="2B262E"/>
                  </a:solidFill>
                  <a:latin typeface="Josefin Sans Regular"/>
                </a:endParaRPr>
              </a:p>
              <a:p>
                <a:pPr algn="ctr"/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Đáp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 </a:t>
                </a:r>
                <a:r>
                  <a:rPr lang="en-US" sz="4000" dirty="0" err="1">
                    <a:solidFill>
                      <a:srgbClr val="2B262E"/>
                    </a:solidFill>
                    <a:latin typeface="Josefin Sans Regular"/>
                  </a:rPr>
                  <a:t>số</a:t>
                </a:r>
                <a:r>
                  <a:rPr lang="en-US" sz="4000" dirty="0">
                    <a:solidFill>
                      <a:srgbClr val="2B262E"/>
                    </a:solidFill>
                    <a:latin typeface="Josefin Sans Regular"/>
                  </a:rPr>
                  <a:t>: 150km</a:t>
                </a:r>
              </a:p>
            </p:txBody>
          </p:sp>
        </mc:Choice>
        <mc:Fallback xmlns="">
          <p:sp>
            <p:nvSpPr>
              <p:cNvPr id="47" name="TextBox 21">
                <a:extLst>
                  <a:ext uri="{FF2B5EF4-FFF2-40B4-BE49-F238E27FC236}">
                    <a16:creationId xmlns:a16="http://schemas.microsoft.com/office/drawing/2014/main" id="{5A120948-CCB0-83F8-BEE3-D01B7A41D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912" y="5324870"/>
                <a:ext cx="7922426" cy="2900987"/>
              </a:xfrm>
              <a:prstGeom prst="rect">
                <a:avLst/>
              </a:prstGeom>
              <a:blipFill>
                <a:blip r:embed="rId2"/>
                <a:stretch>
                  <a:fillRect l="-539" t="-5474" r="-385" b="-9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0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457200" y="495300"/>
            <a:ext cx="17449800" cy="9448800"/>
            <a:chOff x="0" y="0"/>
            <a:chExt cx="7516216" cy="3815125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3667805"/>
                  </a:moveTo>
                  <a:lnTo>
                    <a:pt x="0" y="3722415"/>
                  </a:lnTo>
                  <a:lnTo>
                    <a:pt x="7423506" y="3722415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3667805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3680505"/>
                  </a:lnTo>
                  <a:lnTo>
                    <a:pt x="0" y="3680505"/>
                  </a:lnTo>
                  <a:lnTo>
                    <a:pt x="0" y="3747815"/>
                  </a:lnTo>
                  <a:lnTo>
                    <a:pt x="7448906" y="3747815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0"/>
                  </a:moveTo>
                  <a:lnTo>
                    <a:pt x="7423506" y="0"/>
                  </a:lnTo>
                  <a:lnTo>
                    <a:pt x="7423506" y="3722415"/>
                  </a:lnTo>
                  <a:lnTo>
                    <a:pt x="0" y="3722415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80010" y="3747815"/>
                  </a:moveTo>
                  <a:lnTo>
                    <a:pt x="7448906" y="3747815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3747815"/>
                  </a:lnTo>
                  <a:lnTo>
                    <a:pt x="67310" y="3747815"/>
                  </a:lnTo>
                  <a:lnTo>
                    <a:pt x="80010" y="3747815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914401" y="2057131"/>
            <a:ext cx="16382994" cy="7280519"/>
            <a:chOff x="0" y="0"/>
            <a:chExt cx="70204068" cy="25541998"/>
          </a:xfrm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70059286" cy="25397218"/>
            </a:xfrm>
            <a:custGeom>
              <a:avLst/>
              <a:gdLst/>
              <a:ahLst/>
              <a:cxnLst/>
              <a:rect l="l" t="t" r="r" b="b"/>
              <a:pathLst>
                <a:path w="70059286" h="25397218">
                  <a:moveTo>
                    <a:pt x="0" y="0"/>
                  </a:moveTo>
                  <a:lnTo>
                    <a:pt x="70059286" y="0"/>
                  </a:lnTo>
                  <a:lnTo>
                    <a:pt x="70059286" y="25397218"/>
                  </a:lnTo>
                  <a:lnTo>
                    <a:pt x="0" y="253972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70204068" cy="25541998"/>
            </a:xfrm>
            <a:custGeom>
              <a:avLst/>
              <a:gdLst/>
              <a:ahLst/>
              <a:cxnLst/>
              <a:rect l="l" t="t" r="r" b="b"/>
              <a:pathLst>
                <a:path w="70204068" h="25541998">
                  <a:moveTo>
                    <a:pt x="70059290" y="25397219"/>
                  </a:moveTo>
                  <a:lnTo>
                    <a:pt x="70204068" y="25397219"/>
                  </a:lnTo>
                  <a:lnTo>
                    <a:pt x="70204068" y="25541998"/>
                  </a:lnTo>
                  <a:lnTo>
                    <a:pt x="70059290" y="25541998"/>
                  </a:lnTo>
                  <a:lnTo>
                    <a:pt x="70059290" y="25397217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25397219"/>
                  </a:lnTo>
                  <a:lnTo>
                    <a:pt x="0" y="25397219"/>
                  </a:lnTo>
                  <a:lnTo>
                    <a:pt x="0" y="144780"/>
                  </a:lnTo>
                  <a:close/>
                  <a:moveTo>
                    <a:pt x="0" y="25397219"/>
                  </a:moveTo>
                  <a:lnTo>
                    <a:pt x="144780" y="25397219"/>
                  </a:lnTo>
                  <a:lnTo>
                    <a:pt x="144780" y="25541998"/>
                  </a:lnTo>
                  <a:lnTo>
                    <a:pt x="0" y="25541998"/>
                  </a:lnTo>
                  <a:lnTo>
                    <a:pt x="0" y="25397217"/>
                  </a:lnTo>
                  <a:close/>
                  <a:moveTo>
                    <a:pt x="70059290" y="144780"/>
                  </a:moveTo>
                  <a:lnTo>
                    <a:pt x="70204068" y="144780"/>
                  </a:lnTo>
                  <a:lnTo>
                    <a:pt x="70204068" y="25397219"/>
                  </a:lnTo>
                  <a:lnTo>
                    <a:pt x="70059290" y="25397219"/>
                  </a:lnTo>
                  <a:lnTo>
                    <a:pt x="70059290" y="144780"/>
                  </a:lnTo>
                  <a:close/>
                  <a:moveTo>
                    <a:pt x="144780" y="25397219"/>
                  </a:moveTo>
                  <a:lnTo>
                    <a:pt x="70059290" y="25397219"/>
                  </a:lnTo>
                  <a:lnTo>
                    <a:pt x="70059290" y="25541998"/>
                  </a:lnTo>
                  <a:lnTo>
                    <a:pt x="144780" y="25541998"/>
                  </a:lnTo>
                  <a:lnTo>
                    <a:pt x="144780" y="25397217"/>
                  </a:lnTo>
                  <a:close/>
                  <a:moveTo>
                    <a:pt x="70059290" y="0"/>
                  </a:moveTo>
                  <a:lnTo>
                    <a:pt x="70204068" y="0"/>
                  </a:lnTo>
                  <a:lnTo>
                    <a:pt x="70204068" y="144780"/>
                  </a:lnTo>
                  <a:lnTo>
                    <a:pt x="70059290" y="144780"/>
                  </a:lnTo>
                  <a:lnTo>
                    <a:pt x="70059290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0059290" y="0"/>
                  </a:lnTo>
                  <a:lnTo>
                    <a:pt x="70059290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3" name="TextBox 13"/>
          <p:cNvSpPr txBox="1"/>
          <p:nvPr/>
        </p:nvSpPr>
        <p:spPr>
          <a:xfrm>
            <a:off x="1756652" y="949350"/>
            <a:ext cx="14622002" cy="10763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8250"/>
              </a:lnSpc>
            </a:pPr>
            <a:r>
              <a:rPr lang="en-US" sz="7500" spc="-112" dirty="0">
                <a:solidFill>
                  <a:srgbClr val="2B262E"/>
                </a:solidFill>
                <a:latin typeface="IBM Plex Mono Bold"/>
              </a:rPr>
              <a:t>TÌM MẢNH GHÉP</a:t>
            </a:r>
          </a:p>
        </p:txBody>
      </p:sp>
      <p:grpSp>
        <p:nvGrpSpPr>
          <p:cNvPr id="14" name="Group 14"/>
          <p:cNvGrpSpPr/>
          <p:nvPr/>
        </p:nvGrpSpPr>
        <p:grpSpPr>
          <a:xfrm>
            <a:off x="622084" y="1801167"/>
            <a:ext cx="899887" cy="899887"/>
            <a:chOff x="0" y="0"/>
            <a:chExt cx="1199850" cy="1199850"/>
          </a:xfrm>
        </p:grpSpPr>
        <p:sp>
          <p:nvSpPr>
            <p:cNvPr id="15" name="AutoShape 1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7" name="Group 17"/>
          <p:cNvGrpSpPr/>
          <p:nvPr/>
        </p:nvGrpSpPr>
        <p:grpSpPr>
          <a:xfrm rot="-5400000">
            <a:off x="642953" y="8658716"/>
            <a:ext cx="899887" cy="899887"/>
            <a:chOff x="0" y="0"/>
            <a:chExt cx="1199850" cy="1199850"/>
          </a:xfrm>
        </p:grpSpPr>
        <p:sp>
          <p:nvSpPr>
            <p:cNvPr id="18" name="AutoShape 1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AutoShape 1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0" name="Group 20"/>
          <p:cNvGrpSpPr/>
          <p:nvPr/>
        </p:nvGrpSpPr>
        <p:grpSpPr>
          <a:xfrm rot="-10800000">
            <a:off x="16668956" y="8641042"/>
            <a:ext cx="899887" cy="899887"/>
            <a:chOff x="0" y="0"/>
            <a:chExt cx="1199850" cy="1199850"/>
          </a:xfrm>
        </p:grpSpPr>
        <p:sp>
          <p:nvSpPr>
            <p:cNvPr id="21" name="AutoShape 2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AutoShape 2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3" name="Group 23"/>
          <p:cNvGrpSpPr/>
          <p:nvPr/>
        </p:nvGrpSpPr>
        <p:grpSpPr>
          <a:xfrm rot="5400000">
            <a:off x="16668956" y="1801167"/>
            <a:ext cx="899887" cy="899887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D3CFE5D2-A608-070E-0B41-083304E0B908}"/>
              </a:ext>
            </a:extLst>
          </p:cNvPr>
          <p:cNvGrpSpPr/>
          <p:nvPr/>
        </p:nvGrpSpPr>
        <p:grpSpPr>
          <a:xfrm>
            <a:off x="1440406" y="2489478"/>
            <a:ext cx="2895600" cy="2438399"/>
            <a:chOff x="2209800" y="3009900"/>
            <a:chExt cx="3200400" cy="3200400"/>
          </a:xfrm>
        </p:grpSpPr>
        <p:pic>
          <p:nvPicPr>
            <p:cNvPr id="27" name="Picture 26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5E4D3744-7738-ACA9-7BFA-757A8DE3DF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C3D65BB9-4AE7-5865-9D20-454A632F7481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BD2F42C7-09A8-5AAC-FFE1-A6F994F1391D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km/h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19906E6D-8400-2DE1-552D-3F33D69F7EF7}"/>
              </a:ext>
            </a:extLst>
          </p:cNvPr>
          <p:cNvGrpSpPr/>
          <p:nvPr/>
        </p:nvGrpSpPr>
        <p:grpSpPr>
          <a:xfrm>
            <a:off x="2141128" y="6077358"/>
            <a:ext cx="2895600" cy="2438399"/>
            <a:chOff x="2209800" y="3009900"/>
            <a:chExt cx="3200400" cy="3200400"/>
          </a:xfrm>
        </p:grpSpPr>
        <p:pic>
          <p:nvPicPr>
            <p:cNvPr id="35" name="Picture 34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138CB97B-F161-E91D-9BC4-5921A43BA35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xmlns="" id="{93EAAFB3-F2EF-DE1E-EAA9-7A9FE7F007C3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E00ED4A4-04A8-E055-7A4E-A2FDD43364B1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km/h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30E2836D-FC69-8107-3CDB-E1FD02DA485B}"/>
              </a:ext>
            </a:extLst>
          </p:cNvPr>
          <p:cNvGrpSpPr/>
          <p:nvPr/>
        </p:nvGrpSpPr>
        <p:grpSpPr>
          <a:xfrm>
            <a:off x="12915896" y="3044028"/>
            <a:ext cx="2895600" cy="2438399"/>
            <a:chOff x="2209800" y="3009900"/>
            <a:chExt cx="3200400" cy="3200400"/>
          </a:xfrm>
        </p:grpSpPr>
        <p:pic>
          <p:nvPicPr>
            <p:cNvPr id="39" name="Picture 38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2DEA461D-CB41-A743-840A-9836691CFB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810E62DD-3699-543A-272C-19DF6822E9C3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xmlns="" id="{B837090A-B0B4-5FC7-7221-64F081CD2D93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m/s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54661CF8-E5CA-6E75-1E8C-26C101236EBF}"/>
              </a:ext>
            </a:extLst>
          </p:cNvPr>
          <p:cNvGrpSpPr/>
          <p:nvPr/>
        </p:nvGrpSpPr>
        <p:grpSpPr>
          <a:xfrm>
            <a:off x="14081370" y="6670261"/>
            <a:ext cx="2895600" cy="2438399"/>
            <a:chOff x="2209800" y="3009900"/>
            <a:chExt cx="3200400" cy="3200400"/>
          </a:xfrm>
        </p:grpSpPr>
        <p:pic>
          <p:nvPicPr>
            <p:cNvPr id="43" name="Picture 42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7071D948-8024-5CBA-F264-977E6121C1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D3A3F20B-F3C5-C99D-EBE2-9F9DAB60ED91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CD17872B-213F-479C-2879-B07967BD74D6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m/s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9D83349B-369B-D76E-9F0B-1E519831EF5B}"/>
              </a:ext>
            </a:extLst>
          </p:cNvPr>
          <p:cNvGrpSpPr/>
          <p:nvPr/>
        </p:nvGrpSpPr>
        <p:grpSpPr>
          <a:xfrm>
            <a:off x="10215269" y="6077358"/>
            <a:ext cx="2895600" cy="2438399"/>
            <a:chOff x="2209800" y="3009900"/>
            <a:chExt cx="3200400" cy="3200400"/>
          </a:xfrm>
        </p:grpSpPr>
        <p:pic>
          <p:nvPicPr>
            <p:cNvPr id="47" name="Picture 46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0315BDA4-EF52-8D92-12A2-6DA26981EB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E0DD56AC-671A-A9EF-9C94-C74687F75C00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D95739AF-E0F5-AC2C-1D35-094E6322BED7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km/h</a:t>
              </a: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2070F6B4-D29B-A19B-1690-2215526ED7D8}"/>
              </a:ext>
            </a:extLst>
          </p:cNvPr>
          <p:cNvGrpSpPr/>
          <p:nvPr/>
        </p:nvGrpSpPr>
        <p:grpSpPr>
          <a:xfrm>
            <a:off x="6240726" y="6661447"/>
            <a:ext cx="2895600" cy="2438399"/>
            <a:chOff x="2209800" y="3009900"/>
            <a:chExt cx="3200400" cy="3200400"/>
          </a:xfrm>
        </p:grpSpPr>
        <p:pic>
          <p:nvPicPr>
            <p:cNvPr id="51" name="Picture 50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E5138807-9A38-4504-8A73-58E0331026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71FAED0A-E947-AB72-A662-A526EBC0628C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xmlns="" id="{D65A4B14-6768-7A3C-2DA3-70812E9EF3D1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m/s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D1248584-9D49-9CD4-D4C1-EAA26780FDD8}"/>
              </a:ext>
            </a:extLst>
          </p:cNvPr>
          <p:cNvGrpSpPr/>
          <p:nvPr/>
        </p:nvGrpSpPr>
        <p:grpSpPr>
          <a:xfrm>
            <a:off x="9186476" y="2518506"/>
            <a:ext cx="2895600" cy="2438399"/>
            <a:chOff x="2209800" y="3009900"/>
            <a:chExt cx="3200400" cy="3200400"/>
          </a:xfrm>
        </p:grpSpPr>
        <p:pic>
          <p:nvPicPr>
            <p:cNvPr id="55" name="Picture 54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C55D554D-D807-28AD-9BDD-B175484956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xmlns="" id="{028F979E-CBF6-A1EA-869B-A572890F0B14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xmlns="" id="{795BA314-E13E-BCC2-4A58-5E69F01AEDB2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m/s</a:t>
              </a: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BDF3C138-7DD6-1098-A909-2EEA5C2FCD39}"/>
              </a:ext>
            </a:extLst>
          </p:cNvPr>
          <p:cNvGrpSpPr/>
          <p:nvPr/>
        </p:nvGrpSpPr>
        <p:grpSpPr>
          <a:xfrm>
            <a:off x="5232263" y="3044028"/>
            <a:ext cx="2895600" cy="2438399"/>
            <a:chOff x="2209800" y="3009900"/>
            <a:chExt cx="3200400" cy="3200400"/>
          </a:xfrm>
        </p:grpSpPr>
        <p:pic>
          <p:nvPicPr>
            <p:cNvPr id="59" name="Picture 58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EF6FF956-0444-B827-3023-27F9BEB077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xmlns="" id="{9972F262-D453-7980-A6C7-015BD27A777A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xmlns="" id="{7D37FB94-AA1B-9553-52D4-4E1DAAE34AE7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4km/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96320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457200" y="495300"/>
            <a:ext cx="17449800" cy="9448800"/>
            <a:chOff x="0" y="0"/>
            <a:chExt cx="7516216" cy="3815125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3667805"/>
                  </a:moveTo>
                  <a:lnTo>
                    <a:pt x="0" y="3722415"/>
                  </a:lnTo>
                  <a:lnTo>
                    <a:pt x="7423506" y="3722415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3667805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3680505"/>
                  </a:lnTo>
                  <a:lnTo>
                    <a:pt x="0" y="3680505"/>
                  </a:lnTo>
                  <a:lnTo>
                    <a:pt x="0" y="3747815"/>
                  </a:lnTo>
                  <a:lnTo>
                    <a:pt x="7448906" y="3747815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0"/>
                  </a:moveTo>
                  <a:lnTo>
                    <a:pt x="7423506" y="0"/>
                  </a:lnTo>
                  <a:lnTo>
                    <a:pt x="7423506" y="3722415"/>
                  </a:lnTo>
                  <a:lnTo>
                    <a:pt x="0" y="3722415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80010" y="3747815"/>
                  </a:moveTo>
                  <a:lnTo>
                    <a:pt x="7448906" y="3747815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3747815"/>
                  </a:lnTo>
                  <a:lnTo>
                    <a:pt x="67310" y="3747815"/>
                  </a:lnTo>
                  <a:lnTo>
                    <a:pt x="80010" y="3747815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9" name="Group 9"/>
          <p:cNvGrpSpPr/>
          <p:nvPr/>
        </p:nvGrpSpPr>
        <p:grpSpPr>
          <a:xfrm>
            <a:off x="914401" y="2057131"/>
            <a:ext cx="16382994" cy="7280519"/>
            <a:chOff x="0" y="0"/>
            <a:chExt cx="70204068" cy="25541998"/>
          </a:xfrm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70059286" cy="25397218"/>
            </a:xfrm>
            <a:custGeom>
              <a:avLst/>
              <a:gdLst/>
              <a:ahLst/>
              <a:cxnLst/>
              <a:rect l="l" t="t" r="r" b="b"/>
              <a:pathLst>
                <a:path w="70059286" h="25397218">
                  <a:moveTo>
                    <a:pt x="0" y="0"/>
                  </a:moveTo>
                  <a:lnTo>
                    <a:pt x="70059286" y="0"/>
                  </a:lnTo>
                  <a:lnTo>
                    <a:pt x="70059286" y="25397218"/>
                  </a:lnTo>
                  <a:lnTo>
                    <a:pt x="0" y="253972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70204068" cy="25541998"/>
            </a:xfrm>
            <a:custGeom>
              <a:avLst/>
              <a:gdLst/>
              <a:ahLst/>
              <a:cxnLst/>
              <a:rect l="l" t="t" r="r" b="b"/>
              <a:pathLst>
                <a:path w="70204068" h="25541998">
                  <a:moveTo>
                    <a:pt x="70059290" y="25397219"/>
                  </a:moveTo>
                  <a:lnTo>
                    <a:pt x="70204068" y="25397219"/>
                  </a:lnTo>
                  <a:lnTo>
                    <a:pt x="70204068" y="25541998"/>
                  </a:lnTo>
                  <a:lnTo>
                    <a:pt x="70059290" y="25541998"/>
                  </a:lnTo>
                  <a:lnTo>
                    <a:pt x="70059290" y="25397217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25397219"/>
                  </a:lnTo>
                  <a:lnTo>
                    <a:pt x="0" y="25397219"/>
                  </a:lnTo>
                  <a:lnTo>
                    <a:pt x="0" y="144780"/>
                  </a:lnTo>
                  <a:close/>
                  <a:moveTo>
                    <a:pt x="0" y="25397219"/>
                  </a:moveTo>
                  <a:lnTo>
                    <a:pt x="144780" y="25397219"/>
                  </a:lnTo>
                  <a:lnTo>
                    <a:pt x="144780" y="25541998"/>
                  </a:lnTo>
                  <a:lnTo>
                    <a:pt x="0" y="25541998"/>
                  </a:lnTo>
                  <a:lnTo>
                    <a:pt x="0" y="25397217"/>
                  </a:lnTo>
                  <a:close/>
                  <a:moveTo>
                    <a:pt x="70059290" y="144780"/>
                  </a:moveTo>
                  <a:lnTo>
                    <a:pt x="70204068" y="144780"/>
                  </a:lnTo>
                  <a:lnTo>
                    <a:pt x="70204068" y="25397219"/>
                  </a:lnTo>
                  <a:lnTo>
                    <a:pt x="70059290" y="25397219"/>
                  </a:lnTo>
                  <a:lnTo>
                    <a:pt x="70059290" y="144780"/>
                  </a:lnTo>
                  <a:close/>
                  <a:moveTo>
                    <a:pt x="144780" y="25397219"/>
                  </a:moveTo>
                  <a:lnTo>
                    <a:pt x="70059290" y="25397219"/>
                  </a:lnTo>
                  <a:lnTo>
                    <a:pt x="70059290" y="25541998"/>
                  </a:lnTo>
                  <a:lnTo>
                    <a:pt x="144780" y="25541998"/>
                  </a:lnTo>
                  <a:lnTo>
                    <a:pt x="144780" y="25397217"/>
                  </a:lnTo>
                  <a:close/>
                  <a:moveTo>
                    <a:pt x="70059290" y="0"/>
                  </a:moveTo>
                  <a:lnTo>
                    <a:pt x="70204068" y="0"/>
                  </a:lnTo>
                  <a:lnTo>
                    <a:pt x="70204068" y="144780"/>
                  </a:lnTo>
                  <a:lnTo>
                    <a:pt x="70059290" y="144780"/>
                  </a:lnTo>
                  <a:lnTo>
                    <a:pt x="70059290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0059290" y="0"/>
                  </a:lnTo>
                  <a:lnTo>
                    <a:pt x="70059290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3" name="TextBox 13"/>
          <p:cNvSpPr txBox="1"/>
          <p:nvPr/>
        </p:nvSpPr>
        <p:spPr>
          <a:xfrm>
            <a:off x="1756652" y="949350"/>
            <a:ext cx="14622002" cy="10763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8250"/>
              </a:lnSpc>
            </a:pPr>
            <a:r>
              <a:rPr lang="en-US" sz="7500" spc="-112" dirty="0">
                <a:solidFill>
                  <a:srgbClr val="2B262E"/>
                </a:solidFill>
                <a:latin typeface="IBM Plex Mono Bold"/>
              </a:rPr>
              <a:t>TÌM MẢNH GHÉP</a:t>
            </a:r>
          </a:p>
        </p:txBody>
      </p:sp>
      <p:grpSp>
        <p:nvGrpSpPr>
          <p:cNvPr id="14" name="Group 14"/>
          <p:cNvGrpSpPr/>
          <p:nvPr/>
        </p:nvGrpSpPr>
        <p:grpSpPr>
          <a:xfrm>
            <a:off x="622084" y="1801167"/>
            <a:ext cx="899887" cy="899887"/>
            <a:chOff x="0" y="0"/>
            <a:chExt cx="1199850" cy="1199850"/>
          </a:xfrm>
        </p:grpSpPr>
        <p:sp>
          <p:nvSpPr>
            <p:cNvPr id="15" name="AutoShape 1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7" name="Group 17"/>
          <p:cNvGrpSpPr/>
          <p:nvPr/>
        </p:nvGrpSpPr>
        <p:grpSpPr>
          <a:xfrm rot="-5400000">
            <a:off x="642953" y="8658716"/>
            <a:ext cx="899887" cy="899887"/>
            <a:chOff x="0" y="0"/>
            <a:chExt cx="1199850" cy="1199850"/>
          </a:xfrm>
        </p:grpSpPr>
        <p:sp>
          <p:nvSpPr>
            <p:cNvPr id="18" name="AutoShape 1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AutoShape 1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0" name="Group 20"/>
          <p:cNvGrpSpPr/>
          <p:nvPr/>
        </p:nvGrpSpPr>
        <p:grpSpPr>
          <a:xfrm rot="-10800000">
            <a:off x="16668956" y="8641042"/>
            <a:ext cx="899887" cy="899887"/>
            <a:chOff x="0" y="0"/>
            <a:chExt cx="1199850" cy="1199850"/>
          </a:xfrm>
        </p:grpSpPr>
        <p:sp>
          <p:nvSpPr>
            <p:cNvPr id="21" name="AutoShape 2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AutoShape 2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3" name="Group 23"/>
          <p:cNvGrpSpPr/>
          <p:nvPr/>
        </p:nvGrpSpPr>
        <p:grpSpPr>
          <a:xfrm rot="5400000">
            <a:off x="16668956" y="1801167"/>
            <a:ext cx="899887" cy="899887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D3CFE5D2-A608-070E-0B41-083304E0B908}"/>
              </a:ext>
            </a:extLst>
          </p:cNvPr>
          <p:cNvGrpSpPr/>
          <p:nvPr/>
        </p:nvGrpSpPr>
        <p:grpSpPr>
          <a:xfrm>
            <a:off x="2089363" y="2552700"/>
            <a:ext cx="2895600" cy="2438399"/>
            <a:chOff x="2209800" y="3009900"/>
            <a:chExt cx="3200400" cy="3200400"/>
          </a:xfrm>
        </p:grpSpPr>
        <p:pic>
          <p:nvPicPr>
            <p:cNvPr id="27" name="Picture 26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5E4D3744-7738-ACA9-7BFA-757A8DE3DF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C3D65BB9-4AE7-5865-9D20-454A632F7481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BD2F42C7-09A8-5AAC-FFE1-A6F994F1391D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km/h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19906E6D-8400-2DE1-552D-3F33D69F7EF7}"/>
              </a:ext>
            </a:extLst>
          </p:cNvPr>
          <p:cNvGrpSpPr/>
          <p:nvPr/>
        </p:nvGrpSpPr>
        <p:grpSpPr>
          <a:xfrm>
            <a:off x="2170928" y="6073490"/>
            <a:ext cx="2895600" cy="2438399"/>
            <a:chOff x="2209800" y="3009900"/>
            <a:chExt cx="3200400" cy="3200400"/>
          </a:xfrm>
        </p:grpSpPr>
        <p:pic>
          <p:nvPicPr>
            <p:cNvPr id="35" name="Picture 34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138CB97B-F161-E91D-9BC4-5921A43BA35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xmlns="" id="{93EAAFB3-F2EF-DE1E-EAA9-7A9FE7F007C3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E00ED4A4-04A8-E055-7A4E-A2FDD43364B1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0km/h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30E2836D-FC69-8107-3CDB-E1FD02DA485B}"/>
              </a:ext>
            </a:extLst>
          </p:cNvPr>
          <p:cNvGrpSpPr/>
          <p:nvPr/>
        </p:nvGrpSpPr>
        <p:grpSpPr>
          <a:xfrm>
            <a:off x="5066528" y="6075054"/>
            <a:ext cx="2895600" cy="2438399"/>
            <a:chOff x="2209800" y="3009900"/>
            <a:chExt cx="3200400" cy="3200400"/>
          </a:xfrm>
        </p:grpSpPr>
        <p:pic>
          <p:nvPicPr>
            <p:cNvPr id="39" name="Picture 38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2DEA461D-CB41-A743-840A-9836691CFB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810E62DD-3699-543A-272C-19DF6822E9C3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xmlns="" id="{B837090A-B0B4-5FC7-7221-64F081CD2D93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m/s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54661CF8-E5CA-6E75-1E8C-26C101236EBF}"/>
              </a:ext>
            </a:extLst>
          </p:cNvPr>
          <p:cNvGrpSpPr/>
          <p:nvPr/>
        </p:nvGrpSpPr>
        <p:grpSpPr>
          <a:xfrm>
            <a:off x="13112549" y="6510125"/>
            <a:ext cx="2895600" cy="2438399"/>
            <a:chOff x="2209800" y="3009900"/>
            <a:chExt cx="3200400" cy="3200400"/>
          </a:xfrm>
        </p:grpSpPr>
        <p:pic>
          <p:nvPicPr>
            <p:cNvPr id="43" name="Picture 42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7071D948-8024-5CBA-F264-977E6121C1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D3A3F20B-F3C5-C99D-EBE2-9F9DAB60ED91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CD17872B-213F-479C-2879-B07967BD74D6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m/s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9D83349B-369B-D76E-9F0B-1E519831EF5B}"/>
              </a:ext>
            </a:extLst>
          </p:cNvPr>
          <p:cNvGrpSpPr/>
          <p:nvPr/>
        </p:nvGrpSpPr>
        <p:grpSpPr>
          <a:xfrm>
            <a:off x="10253583" y="6520465"/>
            <a:ext cx="2895600" cy="2438399"/>
            <a:chOff x="2209800" y="3009900"/>
            <a:chExt cx="3200400" cy="3200400"/>
          </a:xfrm>
        </p:grpSpPr>
        <p:pic>
          <p:nvPicPr>
            <p:cNvPr id="47" name="Picture 46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0315BDA4-EF52-8D92-12A2-6DA26981EB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E0DD56AC-671A-A9EF-9C94-C74687F75C00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D95739AF-E0F5-AC2C-1D35-094E6322BED7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km/h</a:t>
              </a: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2070F6B4-D29B-A19B-1690-2215526ED7D8}"/>
              </a:ext>
            </a:extLst>
          </p:cNvPr>
          <p:cNvGrpSpPr/>
          <p:nvPr/>
        </p:nvGrpSpPr>
        <p:grpSpPr>
          <a:xfrm>
            <a:off x="4974552" y="2549319"/>
            <a:ext cx="2895600" cy="2438399"/>
            <a:chOff x="2209800" y="3009900"/>
            <a:chExt cx="3200400" cy="3200400"/>
          </a:xfrm>
        </p:grpSpPr>
        <p:pic>
          <p:nvPicPr>
            <p:cNvPr id="51" name="Picture 50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E5138807-9A38-4504-8A73-58E0331026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71FAED0A-E947-AB72-A662-A526EBC0628C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xmlns="" id="{D65A4B14-6768-7A3C-2DA3-70812E9EF3D1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m/s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D1248584-9D49-9CD4-D4C1-EAA26780FDD8}"/>
              </a:ext>
            </a:extLst>
          </p:cNvPr>
          <p:cNvGrpSpPr/>
          <p:nvPr/>
        </p:nvGrpSpPr>
        <p:grpSpPr>
          <a:xfrm>
            <a:off x="13043607" y="3086100"/>
            <a:ext cx="2895600" cy="2438399"/>
            <a:chOff x="2209800" y="3009900"/>
            <a:chExt cx="3200400" cy="3200400"/>
          </a:xfrm>
        </p:grpSpPr>
        <p:pic>
          <p:nvPicPr>
            <p:cNvPr id="55" name="Picture 54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C55D554D-D807-28AD-9BDD-B175484956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xmlns="" id="{028F979E-CBF6-A1EA-869B-A572890F0B14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xmlns="" id="{795BA314-E13E-BCC2-4A58-5E69F01AEDB2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m/s</a:t>
              </a: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BDF3C138-7DD6-1098-A909-2EEA5C2FCD39}"/>
              </a:ext>
            </a:extLst>
          </p:cNvPr>
          <p:cNvGrpSpPr/>
          <p:nvPr/>
        </p:nvGrpSpPr>
        <p:grpSpPr>
          <a:xfrm>
            <a:off x="10158513" y="3086100"/>
            <a:ext cx="2895600" cy="2438399"/>
            <a:chOff x="2209800" y="3009900"/>
            <a:chExt cx="3200400" cy="3200400"/>
          </a:xfrm>
        </p:grpSpPr>
        <p:pic>
          <p:nvPicPr>
            <p:cNvPr id="59" name="Picture 58" descr="A picture containing text, businesscard&#10;&#10;Description automatically generated">
              <a:extLst>
                <a:ext uri="{FF2B5EF4-FFF2-40B4-BE49-F238E27FC236}">
                  <a16:creationId xmlns:a16="http://schemas.microsoft.com/office/drawing/2014/main" xmlns="" id="{EF6FF956-0444-B827-3023-27F9BEB077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8" t="25999" r="15332" b="26000"/>
            <a:stretch/>
          </p:blipFill>
          <p:spPr>
            <a:xfrm>
              <a:off x="2209800" y="3009900"/>
              <a:ext cx="3200400" cy="3200400"/>
            </a:xfrm>
            <a:prstGeom prst="rect">
              <a:avLst/>
            </a:prstGeom>
          </p:spPr>
        </p:pic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xmlns="" id="{9972F262-D453-7980-A6C7-015BD27A777A}"/>
                </a:ext>
              </a:extLst>
            </p:cNvPr>
            <p:cNvSpPr/>
            <p:nvPr/>
          </p:nvSpPr>
          <p:spPr>
            <a:xfrm>
              <a:off x="3200400" y="4152900"/>
              <a:ext cx="685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xmlns="" id="{7D37FB94-AA1B-9553-52D4-4E1DAAE34AE7}"/>
                </a:ext>
              </a:extLst>
            </p:cNvPr>
            <p:cNvSpPr/>
            <p:nvPr/>
          </p:nvSpPr>
          <p:spPr>
            <a:xfrm>
              <a:off x="2903305" y="4064846"/>
              <a:ext cx="1965789" cy="91439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4km/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61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457200" y="495300"/>
            <a:ext cx="17449800" cy="9448800"/>
            <a:chOff x="0" y="0"/>
            <a:chExt cx="7516216" cy="3815125"/>
          </a:xfrm>
          <a:solidFill>
            <a:schemeClr val="accent6">
              <a:lumMod val="75000"/>
            </a:schemeClr>
          </a:solidFill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3667805"/>
                  </a:moveTo>
                  <a:lnTo>
                    <a:pt x="0" y="3722415"/>
                  </a:lnTo>
                  <a:lnTo>
                    <a:pt x="7423506" y="3722415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3667805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3680505"/>
                  </a:lnTo>
                  <a:lnTo>
                    <a:pt x="0" y="3680505"/>
                  </a:lnTo>
                  <a:lnTo>
                    <a:pt x="0" y="3747815"/>
                  </a:lnTo>
                  <a:lnTo>
                    <a:pt x="7448906" y="3747815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chemeClr val="bg1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3722415"/>
            </a:xfrm>
            <a:custGeom>
              <a:avLst/>
              <a:gdLst/>
              <a:ahLst/>
              <a:cxnLst/>
              <a:rect l="l" t="t" r="r" b="b"/>
              <a:pathLst>
                <a:path w="7423506" h="3722415">
                  <a:moveTo>
                    <a:pt x="0" y="0"/>
                  </a:moveTo>
                  <a:lnTo>
                    <a:pt x="7423506" y="0"/>
                  </a:lnTo>
                  <a:lnTo>
                    <a:pt x="7423506" y="3722415"/>
                  </a:lnTo>
                  <a:lnTo>
                    <a:pt x="0" y="3722415"/>
                  </a:lnTo>
                  <a:close/>
                </a:path>
              </a:pathLst>
            </a:custGeom>
            <a:grpFill/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3747815"/>
            </a:xfrm>
            <a:custGeom>
              <a:avLst/>
              <a:gdLst/>
              <a:ahLst/>
              <a:cxnLst/>
              <a:rect l="l" t="t" r="r" b="b"/>
              <a:pathLst>
                <a:path w="7448906" h="3747815">
                  <a:moveTo>
                    <a:pt x="80010" y="3747815"/>
                  </a:moveTo>
                  <a:lnTo>
                    <a:pt x="7448906" y="3747815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3747815"/>
                  </a:lnTo>
                  <a:lnTo>
                    <a:pt x="67310" y="3747815"/>
                  </a:lnTo>
                  <a:lnTo>
                    <a:pt x="80010" y="3747815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3735115"/>
                  </a:lnTo>
                  <a:lnTo>
                    <a:pt x="12700" y="3735115"/>
                  </a:lnTo>
                  <a:lnTo>
                    <a:pt x="12700" y="12700"/>
                  </a:lnTo>
                  <a:close/>
                </a:path>
              </a:pathLst>
            </a:custGeom>
            <a:grpFill/>
          </p:spPr>
        </p:sp>
      </p:grpSp>
      <p:grpSp>
        <p:nvGrpSpPr>
          <p:cNvPr id="9" name="Group 9"/>
          <p:cNvGrpSpPr/>
          <p:nvPr/>
        </p:nvGrpSpPr>
        <p:grpSpPr>
          <a:xfrm>
            <a:off x="984022" y="2039965"/>
            <a:ext cx="16382994" cy="7280519"/>
            <a:chOff x="0" y="0"/>
            <a:chExt cx="70204068" cy="25541998"/>
          </a:xfrm>
          <a:solidFill>
            <a:schemeClr val="bg1"/>
          </a:solidFill>
        </p:grpSpPr>
        <p:sp>
          <p:nvSpPr>
            <p:cNvPr id="10" name="Freeform 10"/>
            <p:cNvSpPr/>
            <p:nvPr/>
          </p:nvSpPr>
          <p:spPr>
            <a:xfrm>
              <a:off x="72390" y="72390"/>
              <a:ext cx="70059286" cy="25397218"/>
            </a:xfrm>
            <a:custGeom>
              <a:avLst/>
              <a:gdLst/>
              <a:ahLst/>
              <a:cxnLst/>
              <a:rect l="l" t="t" r="r" b="b"/>
              <a:pathLst>
                <a:path w="70059286" h="25397218">
                  <a:moveTo>
                    <a:pt x="0" y="0"/>
                  </a:moveTo>
                  <a:lnTo>
                    <a:pt x="70059286" y="0"/>
                  </a:lnTo>
                  <a:lnTo>
                    <a:pt x="70059286" y="25397218"/>
                  </a:lnTo>
                  <a:lnTo>
                    <a:pt x="0" y="25397218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70204068" cy="25541998"/>
            </a:xfrm>
            <a:custGeom>
              <a:avLst/>
              <a:gdLst/>
              <a:ahLst/>
              <a:cxnLst/>
              <a:rect l="l" t="t" r="r" b="b"/>
              <a:pathLst>
                <a:path w="70204068" h="25541998">
                  <a:moveTo>
                    <a:pt x="70059290" y="25397219"/>
                  </a:moveTo>
                  <a:lnTo>
                    <a:pt x="70204068" y="25397219"/>
                  </a:lnTo>
                  <a:lnTo>
                    <a:pt x="70204068" y="25541998"/>
                  </a:lnTo>
                  <a:lnTo>
                    <a:pt x="70059290" y="25541998"/>
                  </a:lnTo>
                  <a:lnTo>
                    <a:pt x="70059290" y="25397217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25397219"/>
                  </a:lnTo>
                  <a:lnTo>
                    <a:pt x="0" y="25397219"/>
                  </a:lnTo>
                  <a:lnTo>
                    <a:pt x="0" y="144780"/>
                  </a:lnTo>
                  <a:close/>
                  <a:moveTo>
                    <a:pt x="0" y="25397219"/>
                  </a:moveTo>
                  <a:lnTo>
                    <a:pt x="144780" y="25397219"/>
                  </a:lnTo>
                  <a:lnTo>
                    <a:pt x="144780" y="25541998"/>
                  </a:lnTo>
                  <a:lnTo>
                    <a:pt x="0" y="25541998"/>
                  </a:lnTo>
                  <a:lnTo>
                    <a:pt x="0" y="25397217"/>
                  </a:lnTo>
                  <a:close/>
                  <a:moveTo>
                    <a:pt x="70059290" y="144780"/>
                  </a:moveTo>
                  <a:lnTo>
                    <a:pt x="70204068" y="144780"/>
                  </a:lnTo>
                  <a:lnTo>
                    <a:pt x="70204068" y="25397219"/>
                  </a:lnTo>
                  <a:lnTo>
                    <a:pt x="70059290" y="25397219"/>
                  </a:lnTo>
                  <a:lnTo>
                    <a:pt x="70059290" y="144780"/>
                  </a:lnTo>
                  <a:close/>
                  <a:moveTo>
                    <a:pt x="144780" y="25397219"/>
                  </a:moveTo>
                  <a:lnTo>
                    <a:pt x="70059290" y="25397219"/>
                  </a:lnTo>
                  <a:lnTo>
                    <a:pt x="70059290" y="25541998"/>
                  </a:lnTo>
                  <a:lnTo>
                    <a:pt x="144780" y="25541998"/>
                  </a:lnTo>
                  <a:lnTo>
                    <a:pt x="144780" y="25397217"/>
                  </a:lnTo>
                  <a:close/>
                  <a:moveTo>
                    <a:pt x="70059290" y="0"/>
                  </a:moveTo>
                  <a:lnTo>
                    <a:pt x="70204068" y="0"/>
                  </a:lnTo>
                  <a:lnTo>
                    <a:pt x="70204068" y="144780"/>
                  </a:lnTo>
                  <a:lnTo>
                    <a:pt x="70059290" y="144780"/>
                  </a:lnTo>
                  <a:lnTo>
                    <a:pt x="70059290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0059290" y="0"/>
                  </a:lnTo>
                  <a:lnTo>
                    <a:pt x="70059290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</p:spPr>
        </p:sp>
      </p:grpSp>
      <p:sp>
        <p:nvSpPr>
          <p:cNvPr id="13" name="TextBox 13"/>
          <p:cNvSpPr txBox="1"/>
          <p:nvPr/>
        </p:nvSpPr>
        <p:spPr>
          <a:xfrm>
            <a:off x="1756652" y="949350"/>
            <a:ext cx="14622002" cy="10763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8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500" b="0" i="0" u="none" strike="noStrike" kern="1200" cap="none" spc="-112" normalizeH="0" baseline="0" noProof="0" dirty="0">
                <a:ln>
                  <a:noFill/>
                </a:ln>
                <a:solidFill>
                  <a:srgbClr val="2B262E"/>
                </a:solidFill>
                <a:effectLst/>
                <a:uLnTx/>
                <a:uFillTx/>
                <a:latin typeface="IBM Plex Mono Bold"/>
                <a:ea typeface="+mn-ea"/>
                <a:cs typeface="+mn-cs"/>
              </a:rPr>
              <a:t>A. KIẾN THỨC CẦN NHỚ</a:t>
            </a:r>
          </a:p>
        </p:txBody>
      </p:sp>
      <p:grpSp>
        <p:nvGrpSpPr>
          <p:cNvPr id="14" name="Group 14"/>
          <p:cNvGrpSpPr/>
          <p:nvPr/>
        </p:nvGrpSpPr>
        <p:grpSpPr>
          <a:xfrm>
            <a:off x="622084" y="1801167"/>
            <a:ext cx="899887" cy="899887"/>
            <a:chOff x="0" y="0"/>
            <a:chExt cx="1199850" cy="1199850"/>
          </a:xfrm>
        </p:grpSpPr>
        <p:sp>
          <p:nvSpPr>
            <p:cNvPr id="15" name="AutoShape 1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7" name="Group 17"/>
          <p:cNvGrpSpPr/>
          <p:nvPr/>
        </p:nvGrpSpPr>
        <p:grpSpPr>
          <a:xfrm rot="-5400000">
            <a:off x="642953" y="8658716"/>
            <a:ext cx="899887" cy="899887"/>
            <a:chOff x="0" y="0"/>
            <a:chExt cx="1199850" cy="1199850"/>
          </a:xfrm>
        </p:grpSpPr>
        <p:sp>
          <p:nvSpPr>
            <p:cNvPr id="18" name="AutoShape 1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AutoShape 1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0" name="Group 20"/>
          <p:cNvGrpSpPr/>
          <p:nvPr/>
        </p:nvGrpSpPr>
        <p:grpSpPr>
          <a:xfrm rot="-10800000">
            <a:off x="16668956" y="8641042"/>
            <a:ext cx="899887" cy="899887"/>
            <a:chOff x="0" y="0"/>
            <a:chExt cx="1199850" cy="1199850"/>
          </a:xfrm>
        </p:grpSpPr>
        <p:sp>
          <p:nvSpPr>
            <p:cNvPr id="21" name="AutoShape 2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AutoShape 2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3" name="Group 23"/>
          <p:cNvGrpSpPr/>
          <p:nvPr/>
        </p:nvGrpSpPr>
        <p:grpSpPr>
          <a:xfrm rot="5400000">
            <a:off x="16668956" y="1801167"/>
            <a:ext cx="899887" cy="899887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F454DDC-A880-5D45-0F44-50D1D5B4A73A}"/>
              </a:ext>
            </a:extLst>
          </p:cNvPr>
          <p:cNvGrpSpPr/>
          <p:nvPr/>
        </p:nvGrpSpPr>
        <p:grpSpPr>
          <a:xfrm>
            <a:off x="7797612" y="3578445"/>
            <a:ext cx="2147213" cy="1911712"/>
            <a:chOff x="7797612" y="3578445"/>
            <a:chExt cx="2147213" cy="1911712"/>
          </a:xfrm>
        </p:grpSpPr>
        <p:pic>
          <p:nvPicPr>
            <p:cNvPr id="71" name="Picture 5">
              <a:extLst>
                <a:ext uri="{FF2B5EF4-FFF2-40B4-BE49-F238E27FC236}">
                  <a16:creationId xmlns:a16="http://schemas.microsoft.com/office/drawing/2014/main" xmlns="" id="{0C654FBC-445E-A721-5E7C-1F1AE47324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244"/>
            <a:stretch/>
          </p:blipFill>
          <p:spPr bwMode="auto">
            <a:xfrm>
              <a:off x="7994218" y="3578445"/>
              <a:ext cx="1927481" cy="1911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xmlns="" id="{F51276D0-31B0-9DE0-9BAB-1A92B7FF1ACC}"/>
                </a:ext>
              </a:extLst>
            </p:cNvPr>
            <p:cNvSpPr txBox="1"/>
            <p:nvPr/>
          </p:nvSpPr>
          <p:spPr>
            <a:xfrm rot="19111308">
              <a:off x="7797612" y="3954068"/>
              <a:ext cx="21472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ô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</p:grp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xmlns="" id="{FDD0A8F0-8709-A6ED-36BF-70E490474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3049" y="2890731"/>
          <a:ext cx="1383011" cy="153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xmlns="" id="{FDD0A8F0-8709-A6ED-36BF-70E490474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3049" y="2890731"/>
                        <a:ext cx="1383011" cy="153119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4D983E98-A1C0-B2C0-606F-DEA2B55F0DED}"/>
              </a:ext>
            </a:extLst>
          </p:cNvPr>
          <p:cNvGrpSpPr/>
          <p:nvPr/>
        </p:nvGrpSpPr>
        <p:grpSpPr>
          <a:xfrm>
            <a:off x="11230478" y="2102330"/>
            <a:ext cx="5101186" cy="2016756"/>
            <a:chOff x="11230478" y="2102330"/>
            <a:chExt cx="5101186" cy="2016756"/>
          </a:xfrm>
        </p:grpSpPr>
        <p:pic>
          <p:nvPicPr>
            <p:cNvPr id="65" name="Picture 20">
              <a:extLst>
                <a:ext uri="{FF2B5EF4-FFF2-40B4-BE49-F238E27FC236}">
                  <a16:creationId xmlns:a16="http://schemas.microsoft.com/office/drawing/2014/main" xmlns="" id="{977156DD-CD24-861B-EE04-14E349DFED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4881" y="2853810"/>
              <a:ext cx="924238" cy="3381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xmlns="" id="{14272027-3751-B878-7C2E-C365F2D5CEFD}"/>
                </a:ext>
              </a:extLst>
            </p:cNvPr>
            <p:cNvGrpSpPr/>
            <p:nvPr/>
          </p:nvGrpSpPr>
          <p:grpSpPr>
            <a:xfrm>
              <a:off x="11230478" y="2102330"/>
              <a:ext cx="5101186" cy="2016756"/>
              <a:chOff x="11230478" y="2102330"/>
              <a:chExt cx="5101186" cy="2016756"/>
            </a:xfrm>
          </p:grpSpPr>
          <p:pic>
            <p:nvPicPr>
              <p:cNvPr id="64" name="Picture 22">
                <a:extLst>
                  <a:ext uri="{FF2B5EF4-FFF2-40B4-BE49-F238E27FC236}">
                    <a16:creationId xmlns:a16="http://schemas.microsoft.com/office/drawing/2014/main" xmlns="" id="{A9329A0D-8EC3-B947-C87B-FCB4E7FAE0E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710836">
                <a:off x="12320283" y="3140394"/>
                <a:ext cx="1098138" cy="49551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6" name="Picture 17">
                <a:extLst>
                  <a:ext uri="{FF2B5EF4-FFF2-40B4-BE49-F238E27FC236}">
                    <a16:creationId xmlns:a16="http://schemas.microsoft.com/office/drawing/2014/main" xmlns="" id="{3623A959-48E2-429C-8F83-F4F0A4C315C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847744">
                <a:off x="12280016" y="2459614"/>
                <a:ext cx="1083315" cy="62216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16">
                <a:extLst>
                  <a:ext uri="{FF2B5EF4-FFF2-40B4-BE49-F238E27FC236}">
                    <a16:creationId xmlns:a16="http://schemas.microsoft.com/office/drawing/2014/main" xmlns="" id="{1F224A2F-6070-9114-AE07-60B9791920B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230478" y="2883938"/>
                <a:ext cx="1224120" cy="123514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E318D182-7CE5-5D36-169D-6F8DEB6E9C39}"/>
                  </a:ext>
                </a:extLst>
              </p:cNvPr>
              <p:cNvSpPr txBox="1"/>
              <p:nvPr/>
            </p:nvSpPr>
            <p:spPr>
              <a:xfrm>
                <a:off x="13223226" y="2102330"/>
                <a:ext cx="2438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ố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3F6E1F57-5A14-292B-AD7D-D3098045D730}"/>
                  </a:ext>
                </a:extLst>
              </p:cNvPr>
              <p:cNvSpPr txBox="1"/>
              <p:nvPr/>
            </p:nvSpPr>
            <p:spPr>
              <a:xfrm>
                <a:off x="13252710" y="2722689"/>
                <a:ext cx="307895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quã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FA72A8F0-2D6F-BE75-ED56-BE5EF196CA7F}"/>
                  </a:ext>
                </a:extLst>
              </p:cNvPr>
              <p:cNvSpPr txBox="1"/>
              <p:nvPr/>
            </p:nvSpPr>
            <p:spPr>
              <a:xfrm>
                <a:off x="13279402" y="3340276"/>
                <a:ext cx="241569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ờ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an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D6E6D938-DD5E-99D5-8B06-EA992AA54944}"/>
              </a:ext>
            </a:extLst>
          </p:cNvPr>
          <p:cNvGrpSpPr/>
          <p:nvPr/>
        </p:nvGrpSpPr>
        <p:grpSpPr>
          <a:xfrm>
            <a:off x="11293209" y="3996363"/>
            <a:ext cx="3757115" cy="1910318"/>
            <a:chOff x="11293209" y="3996363"/>
            <a:chExt cx="3757115" cy="1910318"/>
          </a:xfrm>
        </p:grpSpPr>
        <p:pic>
          <p:nvPicPr>
            <p:cNvPr id="68" name="Picture 13">
              <a:extLst>
                <a:ext uri="{FF2B5EF4-FFF2-40B4-BE49-F238E27FC236}">
                  <a16:creationId xmlns:a16="http://schemas.microsoft.com/office/drawing/2014/main" xmlns="" id="{6E3DAF31-A923-02CD-87FE-58673E434C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34170" y="4290624"/>
              <a:ext cx="1104900" cy="676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9" name="Picture 7">
              <a:extLst>
                <a:ext uri="{FF2B5EF4-FFF2-40B4-BE49-F238E27FC236}">
                  <a16:creationId xmlns:a16="http://schemas.microsoft.com/office/drawing/2014/main" xmlns="" id="{F9373932-F1C2-E70A-2F95-BCE8FDD073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67509" y="4843393"/>
              <a:ext cx="1198344" cy="6280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0" name="Picture 6">
              <a:extLst>
                <a:ext uri="{FF2B5EF4-FFF2-40B4-BE49-F238E27FC236}">
                  <a16:creationId xmlns:a16="http://schemas.microsoft.com/office/drawing/2014/main" xmlns="" id="{889BCE80-8C18-2F46-7AC2-3584EE7096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93209" y="3996363"/>
              <a:ext cx="1394361" cy="1029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xmlns="" id="{5EF6A475-7413-AAC9-3607-40AF1553B3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426145"/>
                </p:ext>
              </p:extLst>
            </p:nvPr>
          </p:nvGraphicFramePr>
          <p:xfrm>
            <a:off x="13760720" y="4832522"/>
            <a:ext cx="933954" cy="1074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14" imgW="342720" imgH="393480" progId="Equation.DSMT4">
                    <p:embed/>
                  </p:oleObj>
                </mc:Choice>
                <mc:Fallback>
                  <p:oleObj name="Equation" r:id="rId14" imgW="342720" imgH="393480" progId="Equation.DSMT4">
                    <p:embed/>
                    <p:pic>
                      <p:nvPicPr>
                        <p:cNvPr id="78" name="Object 77">
                          <a:extLst>
                            <a:ext uri="{FF2B5EF4-FFF2-40B4-BE49-F238E27FC236}">
                              <a16:creationId xmlns:a16="http://schemas.microsoft.com/office/drawing/2014/main" xmlns="" id="{5EF6A475-7413-AAC9-3607-40AF1553B3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760720" y="4832522"/>
                          <a:ext cx="933954" cy="1074159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xmlns="" id="{5C6A6257-03B2-8294-7AA2-34523E7674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531942"/>
                </p:ext>
              </p:extLst>
            </p:nvPr>
          </p:nvGraphicFramePr>
          <p:xfrm>
            <a:off x="13655963" y="4142220"/>
            <a:ext cx="1394361" cy="52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6" imgW="406080" imgH="152280" progId="Equation.DSMT4">
                    <p:embed/>
                  </p:oleObj>
                </mc:Choice>
                <mc:Fallback>
                  <p:oleObj name="Equation" r:id="rId16" imgW="406080" imgH="15228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xmlns="" id="{5C6A6257-03B2-8294-7AA2-34523E7674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655963" y="4142220"/>
                          <a:ext cx="1394361" cy="523597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9051CE82-15D3-EC53-55CD-36617F3560E1}"/>
              </a:ext>
            </a:extLst>
          </p:cNvPr>
          <p:cNvGrpSpPr/>
          <p:nvPr/>
        </p:nvGrpSpPr>
        <p:grpSpPr>
          <a:xfrm>
            <a:off x="6652194" y="5436827"/>
            <a:ext cx="8557326" cy="3829855"/>
            <a:chOff x="6652194" y="5436827"/>
            <a:chExt cx="8557326" cy="3829855"/>
          </a:xfrm>
        </p:grpSpPr>
        <p:pic>
          <p:nvPicPr>
            <p:cNvPr id="63" name="Picture 44">
              <a:extLst>
                <a:ext uri="{FF2B5EF4-FFF2-40B4-BE49-F238E27FC236}">
                  <a16:creationId xmlns:a16="http://schemas.microsoft.com/office/drawing/2014/main" xmlns="" id="{D473F52D-A4C9-C735-8E27-984B3DDE76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BEBA8EAE-BF5A-486C-A8C5-ECC9F3942E4B}">
                  <a14:imgProps xmlns:a14="http://schemas.microsoft.com/office/drawing/2010/main">
                    <a14:imgLayer r:embed="rId19">
                      <a14:imgEffect>
                        <a14:backgroundRemoval t="10000" b="90000" l="10000" r="90000">
                          <a14:backgroundMark x1="40491" y1="57783" x2="15951" y2="74057"/>
                          <a14:backgroundMark x1="15951" y1="74057" x2="39059" y2="58962"/>
                          <a14:backgroundMark x1="45603" y1="68396" x2="44990" y2="6839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35142" flipH="1">
              <a:off x="6652194" y="5436827"/>
              <a:ext cx="5879100" cy="32111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xmlns="" id="{F10DC454-A22D-2B4A-C1D6-A34246EF0370}"/>
                </a:ext>
              </a:extLst>
            </p:cNvPr>
            <p:cNvSpPr txBox="1"/>
            <p:nvPr/>
          </p:nvSpPr>
          <p:spPr>
            <a:xfrm rot="620219">
              <a:off x="10208774" y="7164541"/>
              <a:ext cx="171372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ồ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ị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84" name="Picture 83" descr="Chart, line chart&#10;&#10;Description automatically generated">
              <a:extLst>
                <a:ext uri="{FF2B5EF4-FFF2-40B4-BE49-F238E27FC236}">
                  <a16:creationId xmlns:a16="http://schemas.microsoft.com/office/drawing/2014/main" xmlns="" id="{DD950745-A850-34CA-C9ED-2A1D4F42D1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71817" y="6428285"/>
              <a:ext cx="3037703" cy="2838397"/>
            </a:xfrm>
            <a:prstGeom prst="rect">
              <a:avLst/>
            </a:prstGeom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13100C62-A28A-B520-7F9B-5813A3D8E106}"/>
              </a:ext>
            </a:extLst>
          </p:cNvPr>
          <p:cNvGrpSpPr/>
          <p:nvPr/>
        </p:nvGrpSpPr>
        <p:grpSpPr>
          <a:xfrm>
            <a:off x="2962646" y="3803634"/>
            <a:ext cx="3601401" cy="2240504"/>
            <a:chOff x="2962646" y="3803634"/>
            <a:chExt cx="3601401" cy="2240504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xmlns="" id="{BBF51BAF-91CD-F0AC-71D4-70487D25456E}"/>
                </a:ext>
              </a:extLst>
            </p:cNvPr>
            <p:cNvGrpSpPr/>
            <p:nvPr/>
          </p:nvGrpSpPr>
          <p:grpSpPr>
            <a:xfrm>
              <a:off x="2962646" y="3803634"/>
              <a:ext cx="3601401" cy="2240504"/>
              <a:chOff x="2962646" y="3803634"/>
              <a:chExt cx="3601401" cy="2240504"/>
            </a:xfrm>
          </p:grpSpPr>
          <p:pic>
            <p:nvPicPr>
              <p:cNvPr id="62" name="Picture 58">
                <a:extLst>
                  <a:ext uri="{FF2B5EF4-FFF2-40B4-BE49-F238E27FC236}">
                    <a16:creationId xmlns:a16="http://schemas.microsoft.com/office/drawing/2014/main" xmlns="" id="{D6796649-35C4-1CFD-2EFE-4E5A5A3984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1194"/>
              <a:stretch/>
            </p:blipFill>
            <p:spPr bwMode="auto">
              <a:xfrm rot="20613008" flipH="1" flipV="1">
                <a:off x="4249605" y="4036104"/>
                <a:ext cx="2314442" cy="20080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3" name="Picture 82" descr="A close-up of a watch&#10;&#10;Description automatically generated with medium confidence">
                <a:extLst>
                  <a:ext uri="{FF2B5EF4-FFF2-40B4-BE49-F238E27FC236}">
                    <a16:creationId xmlns:a16="http://schemas.microsoft.com/office/drawing/2014/main" xmlns="" id="{8A2809CA-4835-913E-6107-B7EEED8545B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t="2222" r="14882" b="14005"/>
              <a:stretch/>
            </p:blipFill>
            <p:spPr>
              <a:xfrm>
                <a:off x="2962646" y="3803634"/>
                <a:ext cx="1102576" cy="1290049"/>
              </a:xfrm>
              <a:prstGeom prst="rect">
                <a:avLst/>
              </a:prstGeom>
            </p:spPr>
          </p:pic>
        </p:grp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xmlns="" id="{E0B9AD1B-DDEF-4AC6-05A5-DBDF565C172C}"/>
                </a:ext>
              </a:extLst>
            </p:cNvPr>
            <p:cNvSpPr txBox="1"/>
            <p:nvPr/>
          </p:nvSpPr>
          <p:spPr>
            <a:xfrm rot="1204820">
              <a:off x="4137793" y="4327106"/>
              <a:ext cx="164557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ụ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12CFF554-1F0D-47AF-1037-31DAB70C9E0D}"/>
              </a:ext>
            </a:extLst>
          </p:cNvPr>
          <p:cNvSpPr txBox="1"/>
          <p:nvPr/>
        </p:nvSpPr>
        <p:spPr>
          <a:xfrm>
            <a:off x="6463144" y="5210151"/>
            <a:ext cx="1678125" cy="5847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ỐC ĐỘ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94DC5E16-3E61-F2A5-8394-222A1EAD4011}"/>
              </a:ext>
            </a:extLst>
          </p:cNvPr>
          <p:cNvSpPr txBox="1"/>
          <p:nvPr/>
        </p:nvSpPr>
        <p:spPr>
          <a:xfrm rot="20567256">
            <a:off x="5374241" y="5793263"/>
            <a:ext cx="1645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TGT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A6E4E126-3E56-AA18-96AF-545C2BE61C3F}"/>
              </a:ext>
            </a:extLst>
          </p:cNvPr>
          <p:cNvSpPr txBox="1"/>
          <p:nvPr/>
        </p:nvSpPr>
        <p:spPr>
          <a:xfrm>
            <a:off x="1471175" y="6523109"/>
            <a:ext cx="43510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ô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9" name="Picture 26">
            <a:extLst>
              <a:ext uri="{FF2B5EF4-FFF2-40B4-BE49-F238E27FC236}">
                <a16:creationId xmlns:a16="http://schemas.microsoft.com/office/drawing/2014/main" xmlns="" id="{6E009BE4-6449-3405-4B80-53547C958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38104">
            <a:off x="3959303" y="5310603"/>
            <a:ext cx="2542550" cy="1138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DA91F8B1-A781-6887-F4CE-75C40629256C}"/>
              </a:ext>
            </a:extLst>
          </p:cNvPr>
          <p:cNvGrpSpPr/>
          <p:nvPr/>
        </p:nvGrpSpPr>
        <p:grpSpPr>
          <a:xfrm>
            <a:off x="8041955" y="4901761"/>
            <a:ext cx="5184594" cy="1343498"/>
            <a:chOff x="7295802" y="4825964"/>
            <a:chExt cx="5184594" cy="1343498"/>
          </a:xfrm>
        </p:grpSpPr>
        <p:pic>
          <p:nvPicPr>
            <p:cNvPr id="45" name="Picture 35">
              <a:extLst>
                <a:ext uri="{FF2B5EF4-FFF2-40B4-BE49-F238E27FC236}">
                  <a16:creationId xmlns:a16="http://schemas.microsoft.com/office/drawing/2014/main" xmlns="" id="{E906E0FD-E844-4ED8-CA1E-726816A4BD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346523" flipH="1" flipV="1">
              <a:off x="7295802" y="4897829"/>
              <a:ext cx="2761357" cy="12475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CF77D4F8-511F-2D49-ED54-79436FC16598}"/>
                </a:ext>
              </a:extLst>
            </p:cNvPr>
            <p:cNvSpPr txBox="1"/>
            <p:nvPr/>
          </p:nvSpPr>
          <p:spPr>
            <a:xfrm rot="326117">
              <a:off x="8469839" y="5114134"/>
              <a:ext cx="16635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ơ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ị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CE85F13D-D682-F550-DFFB-691B202ED71A}"/>
                </a:ext>
              </a:extLst>
            </p:cNvPr>
            <p:cNvSpPr txBox="1"/>
            <p:nvPr/>
          </p:nvSpPr>
          <p:spPr>
            <a:xfrm>
              <a:off x="10751777" y="4825964"/>
              <a:ext cx="122412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m/h </a:t>
              </a:r>
            </a:p>
          </p:txBody>
        </p:sp>
        <p:pic>
          <p:nvPicPr>
            <p:cNvPr id="52" name="Picture 38">
              <a:extLst>
                <a:ext uri="{FF2B5EF4-FFF2-40B4-BE49-F238E27FC236}">
                  <a16:creationId xmlns:a16="http://schemas.microsoft.com/office/drawing/2014/main" xmlns="" id="{F4F19657-EFA3-7B95-27CE-F6ADCC93D2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89564" flipH="1">
              <a:off x="9829673" y="5547502"/>
              <a:ext cx="1244834" cy="3880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37">
              <a:extLst>
                <a:ext uri="{FF2B5EF4-FFF2-40B4-BE49-F238E27FC236}">
                  <a16:creationId xmlns:a16="http://schemas.microsoft.com/office/drawing/2014/main" xmlns="" id="{FE1BA76F-6C9F-1938-0751-0EEB8BD506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913729" flipH="1">
              <a:off x="9748545" y="4931035"/>
              <a:ext cx="1143100" cy="724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356955CA-F267-1705-8556-03ED3CD85634}"/>
                </a:ext>
              </a:extLst>
            </p:cNvPr>
            <p:cNvSpPr txBox="1"/>
            <p:nvPr/>
          </p:nvSpPr>
          <p:spPr>
            <a:xfrm>
              <a:off x="10816865" y="5584687"/>
              <a:ext cx="16635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/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367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3"/>
          <p:cNvSpPr txBox="1"/>
          <p:nvPr/>
        </p:nvSpPr>
        <p:spPr>
          <a:xfrm>
            <a:off x="1756652" y="949350"/>
            <a:ext cx="14622002" cy="107632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8250"/>
              </a:lnSpc>
            </a:pPr>
            <a:r>
              <a:rPr lang="en-US" sz="7500" spc="-112" dirty="0">
                <a:solidFill>
                  <a:srgbClr val="2B262E"/>
                </a:solidFill>
                <a:latin typeface="IBM Plex Mono Bold"/>
              </a:rPr>
              <a:t>B.LUYỆN TẬP</a:t>
            </a:r>
          </a:p>
        </p:txBody>
      </p:sp>
      <p:grpSp>
        <p:nvGrpSpPr>
          <p:cNvPr id="14" name="Group 14"/>
          <p:cNvGrpSpPr/>
          <p:nvPr/>
        </p:nvGrpSpPr>
        <p:grpSpPr>
          <a:xfrm>
            <a:off x="622084" y="1801167"/>
            <a:ext cx="899887" cy="899887"/>
            <a:chOff x="0" y="0"/>
            <a:chExt cx="1199850" cy="1199850"/>
          </a:xfrm>
        </p:grpSpPr>
        <p:sp>
          <p:nvSpPr>
            <p:cNvPr id="15" name="AutoShape 1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AutoShape 1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17" name="Group 17"/>
          <p:cNvGrpSpPr/>
          <p:nvPr/>
        </p:nvGrpSpPr>
        <p:grpSpPr>
          <a:xfrm rot="-5400000">
            <a:off x="642953" y="8658716"/>
            <a:ext cx="899887" cy="899887"/>
            <a:chOff x="0" y="0"/>
            <a:chExt cx="1199850" cy="1199850"/>
          </a:xfrm>
        </p:grpSpPr>
        <p:sp>
          <p:nvSpPr>
            <p:cNvPr id="18" name="AutoShape 1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9" name="AutoShape 1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0" name="Group 20"/>
          <p:cNvGrpSpPr/>
          <p:nvPr/>
        </p:nvGrpSpPr>
        <p:grpSpPr>
          <a:xfrm rot="-10800000">
            <a:off x="16668956" y="8641042"/>
            <a:ext cx="899887" cy="899887"/>
            <a:chOff x="0" y="0"/>
            <a:chExt cx="1199850" cy="1199850"/>
          </a:xfrm>
        </p:grpSpPr>
        <p:sp>
          <p:nvSpPr>
            <p:cNvPr id="21" name="AutoShape 2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2" name="AutoShape 2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23" name="Group 23"/>
          <p:cNvGrpSpPr/>
          <p:nvPr/>
        </p:nvGrpSpPr>
        <p:grpSpPr>
          <a:xfrm rot="5400000">
            <a:off x="16668956" y="1801167"/>
            <a:ext cx="899887" cy="899887"/>
            <a:chOff x="0" y="0"/>
            <a:chExt cx="1199850" cy="1199850"/>
          </a:xfrm>
        </p:grpSpPr>
        <p:sp>
          <p:nvSpPr>
            <p:cNvPr id="24" name="AutoShape 2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5" name="AutoShape 2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</p:spTree>
    <p:extLst>
      <p:ext uri="{BB962C8B-B14F-4D97-AF65-F5344CB8AC3E}">
        <p14:creationId xmlns:p14="http://schemas.microsoft.com/office/powerpoint/2010/main" val="10008633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2336121" y="1636148"/>
            <a:ext cx="13565364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xmlns="" id="{911C0E94-64E8-F819-1678-ADA4CA155900}"/>
              </a:ext>
            </a:extLst>
          </p:cNvPr>
          <p:cNvGrpSpPr/>
          <p:nvPr/>
        </p:nvGrpSpPr>
        <p:grpSpPr>
          <a:xfrm>
            <a:off x="1076178" y="3903195"/>
            <a:ext cx="16230600" cy="5755035"/>
            <a:chOff x="0" y="0"/>
            <a:chExt cx="7516216" cy="954304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xmlns="" id="{386BA357-4A8F-C823-CE4C-4539FA02CAFC}"/>
                </a:ext>
              </a:extLst>
            </p:cNvPr>
            <p:cNvSpPr/>
            <p:nvPr/>
          </p:nvSpPr>
          <p:spPr>
            <a:xfrm>
              <a:off x="80010" y="89792"/>
              <a:ext cx="7423506" cy="849468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xmlns="" id="{712B3065-3B9D-C4BA-5055-8C803A539E58}"/>
                </a:ext>
              </a:extLst>
            </p:cNvPr>
            <p:cNvSpPr/>
            <p:nvPr/>
          </p:nvSpPr>
          <p:spPr>
            <a:xfrm>
              <a:off x="67310" y="67310"/>
              <a:ext cx="7448906" cy="8869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xmlns="" id="{7B424931-EB7E-57FD-004A-6A27F857307B}"/>
                </a:ext>
              </a:extLst>
            </p:cNvPr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xmlns="" id="{FA0B40DE-4BA1-E574-209C-9B4A1258BAE6}"/>
                </a:ext>
              </a:extLst>
            </p:cNvPr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EE8D18C-A6D1-301B-A28B-595C3B04C959}"/>
              </a:ext>
            </a:extLst>
          </p:cNvPr>
          <p:cNvSpPr txBox="1"/>
          <p:nvPr/>
        </p:nvSpPr>
        <p:spPr>
          <a:xfrm>
            <a:off x="1676400" y="4444696"/>
            <a:ext cx="16085249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ỹ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FC6C7D8-3FD0-E418-20D9-66B09CC5A2C3}"/>
              </a:ext>
            </a:extLst>
          </p:cNvPr>
          <p:cNvSpPr txBox="1"/>
          <p:nvPr/>
        </p:nvSpPr>
        <p:spPr>
          <a:xfrm>
            <a:off x="1700463" y="5659112"/>
            <a:ext cx="14148044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ậm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811B580D-4923-C713-16E4-D57532D1479E}"/>
              </a:ext>
            </a:extLst>
          </p:cNvPr>
          <p:cNvSpPr txBox="1"/>
          <p:nvPr/>
        </p:nvSpPr>
        <p:spPr>
          <a:xfrm>
            <a:off x="1652051" y="6873528"/>
            <a:ext cx="15174762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0556F5F-520A-EB64-D784-AECE936C9C10}"/>
              </a:ext>
            </a:extLst>
          </p:cNvPr>
          <p:cNvSpPr txBox="1"/>
          <p:nvPr/>
        </p:nvSpPr>
        <p:spPr>
          <a:xfrm>
            <a:off x="1712495" y="8087945"/>
            <a:ext cx="15859241" cy="873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1600200" y="5753100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33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382758"/>
            <a:ext cx="16649700" cy="3008142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52705" y="3175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1327288" y="961227"/>
            <a:ext cx="15488073" cy="28418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6km/h,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4km/h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a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4m/s.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ện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é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</a:pPr>
            <a:endParaRPr lang="en-US" sz="4000" u="none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5B44DB40-79C5-9CD3-A266-7F8F2CB379B8}"/>
              </a:ext>
            </a:extLst>
          </p:cNvPr>
          <p:cNvSpPr txBox="1"/>
          <p:nvPr/>
        </p:nvSpPr>
        <p:spPr>
          <a:xfrm>
            <a:off x="4842224" y="4381500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a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ô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F98DE570-BE4A-B316-BC57-1713D541E707}"/>
              </a:ext>
            </a:extLst>
          </p:cNvPr>
          <p:cNvSpPr txBox="1"/>
          <p:nvPr/>
        </p:nvSpPr>
        <p:spPr>
          <a:xfrm>
            <a:off x="4816345" y="5525459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ô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a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D6C8B63E-B06D-780D-2DAA-72FF98F9D0B9}"/>
              </a:ext>
            </a:extLst>
          </p:cNvPr>
          <p:cNvSpPr txBox="1"/>
          <p:nvPr/>
        </p:nvSpPr>
        <p:spPr>
          <a:xfrm>
            <a:off x="4842223" y="6743700"/>
            <a:ext cx="8432321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ô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a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23740F0C-B936-5F4C-15D4-711727D5B682}"/>
              </a:ext>
            </a:extLst>
          </p:cNvPr>
          <p:cNvSpPr txBox="1"/>
          <p:nvPr/>
        </p:nvSpPr>
        <p:spPr>
          <a:xfrm>
            <a:off x="4816345" y="7814385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Xe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ô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u</a:t>
            </a: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a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4648200" y="7814386"/>
            <a:ext cx="814208" cy="808618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37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028700" y="798192"/>
            <a:ext cx="16230600" cy="2592708"/>
            <a:chOff x="0" y="0"/>
            <a:chExt cx="7516216" cy="979704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832384"/>
                  </a:moveTo>
                  <a:lnTo>
                    <a:pt x="0" y="886994"/>
                  </a:lnTo>
                  <a:lnTo>
                    <a:pt x="7423506" y="886994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832384"/>
                  </a:lnTo>
                  <a:close/>
                </a:path>
              </a:pathLst>
            </a:custGeom>
            <a:solidFill>
              <a:srgbClr val="6AC259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845084"/>
                  </a:lnTo>
                  <a:lnTo>
                    <a:pt x="0" y="845084"/>
                  </a:lnTo>
                  <a:lnTo>
                    <a:pt x="0" y="912394"/>
                  </a:lnTo>
                  <a:lnTo>
                    <a:pt x="7448906" y="912394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7423506" cy="886994"/>
            </a:xfrm>
            <a:custGeom>
              <a:avLst/>
              <a:gdLst/>
              <a:ahLst/>
              <a:cxnLst/>
              <a:rect l="l" t="t" r="r" b="b"/>
              <a:pathLst>
                <a:path w="7423506" h="886994">
                  <a:moveTo>
                    <a:pt x="0" y="0"/>
                  </a:moveTo>
                  <a:lnTo>
                    <a:pt x="7423506" y="0"/>
                  </a:lnTo>
                  <a:lnTo>
                    <a:pt x="7423506" y="886994"/>
                  </a:lnTo>
                  <a:lnTo>
                    <a:pt x="0" y="886994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7448906" cy="912394"/>
            </a:xfrm>
            <a:custGeom>
              <a:avLst/>
              <a:gdLst/>
              <a:ahLst/>
              <a:cxnLst/>
              <a:rect l="l" t="t" r="r" b="b"/>
              <a:pathLst>
                <a:path w="7448906" h="912394">
                  <a:moveTo>
                    <a:pt x="80010" y="912394"/>
                  </a:moveTo>
                  <a:lnTo>
                    <a:pt x="7448906" y="912394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912394"/>
                  </a:lnTo>
                  <a:lnTo>
                    <a:pt x="67310" y="912394"/>
                  </a:lnTo>
                  <a:lnTo>
                    <a:pt x="80010" y="912394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899694"/>
                  </a:lnTo>
                  <a:lnTo>
                    <a:pt x="12700" y="899694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2817636" y="1555837"/>
            <a:ext cx="13336764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5B44DB40-79C5-9CD3-A266-7F8F2CB379B8}"/>
              </a:ext>
            </a:extLst>
          </p:cNvPr>
          <p:cNvSpPr txBox="1"/>
          <p:nvPr/>
        </p:nvSpPr>
        <p:spPr>
          <a:xfrm>
            <a:off x="7086600" y="4400027"/>
            <a:ext cx="8458200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F98DE570-BE4A-B316-BC57-1713D541E707}"/>
              </a:ext>
            </a:extLst>
          </p:cNvPr>
          <p:cNvSpPr txBox="1"/>
          <p:nvPr/>
        </p:nvSpPr>
        <p:spPr>
          <a:xfrm>
            <a:off x="7060721" y="5543986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/s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D6C8B63E-B06D-780D-2DAA-72FF98F9D0B9}"/>
              </a:ext>
            </a:extLst>
          </p:cNvPr>
          <p:cNvSpPr txBox="1"/>
          <p:nvPr/>
        </p:nvSpPr>
        <p:spPr>
          <a:xfrm>
            <a:off x="7060721" y="6688449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g/m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23740F0C-B936-5F4C-15D4-711727D5B682}"/>
              </a:ext>
            </a:extLst>
          </p:cNvPr>
          <p:cNvSpPr txBox="1"/>
          <p:nvPr/>
        </p:nvSpPr>
        <p:spPr>
          <a:xfrm>
            <a:off x="7060721" y="7832912"/>
            <a:ext cx="8458200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4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7034392" y="6667500"/>
            <a:ext cx="814208" cy="790092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10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2" grpId="0" animBg="1"/>
      <p:bldP spid="12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</TotalTime>
  <Words>1031</Words>
  <Application>Microsoft Office PowerPoint</Application>
  <PresentationFormat>Custom</PresentationFormat>
  <Paragraphs>144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IBM Plex Mono Bold</vt:lpstr>
      <vt:lpstr>Calibri</vt:lpstr>
      <vt:lpstr>Times New Roman</vt:lpstr>
      <vt:lpstr>Cambria Math</vt:lpstr>
      <vt:lpstr>Tiffany</vt:lpstr>
      <vt:lpstr>Josefin Sans Regular</vt:lpstr>
      <vt:lpstr>Segoe U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ỔNG KẾT CHƯƠNG III</dc:title>
  <dc:creator>Admin</dc:creator>
  <cp:lastModifiedBy>Administrator</cp:lastModifiedBy>
  <cp:revision>30</cp:revision>
  <dcterms:created xsi:type="dcterms:W3CDTF">2006-08-16T00:00:00Z</dcterms:created>
  <dcterms:modified xsi:type="dcterms:W3CDTF">2025-03-07T01:55:13Z</dcterms:modified>
  <dc:identifier>DAFD2FWEUbA</dc:identifier>
</cp:coreProperties>
</file>